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8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757CCA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454142F9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73B33261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3CA0B0F8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335A820C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7BB1EC23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73BCF6F1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1704294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23BE1F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E59D319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郑州</w:t>
            </w:r>
            <w:bookmarkEnd w:id="1"/>
          </w:p>
        </w:tc>
      </w:tr>
      <w:tr w:rsidR="00F87D86" w:rsidRPr="00DA635C" w14:paraId="76B03DF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5B0F977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15F0E31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7251378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4660EE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10184D2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66A22A9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0CBAAE1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067512F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5FB52AB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6483393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4AEF7700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313F1702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434A804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331E6CC2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30CEEE5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C627AF8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1474BA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3A1B647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D9A7998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7A37649A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3C576E3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7EA71F7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0822DBD0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01月09日</w:t>
            </w:r>
            <w:bookmarkEnd w:id="5"/>
          </w:p>
        </w:tc>
      </w:tr>
    </w:tbl>
    <w:p w14:paraId="012B070D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0441E2CE" wp14:editId="6EA6BE97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A2881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566C7E4A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2B0D235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47CE510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14:paraId="02A4E834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1B35C7CF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793F0B64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（SP1）</w:t>
            </w:r>
            <w:bookmarkEnd w:id="8"/>
          </w:p>
        </w:tc>
      </w:tr>
      <w:tr w:rsidR="004E058C" w:rsidRPr="00D40158" w14:paraId="145E11D4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0B6CC386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66959ABC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4032F019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77DEC003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377936AA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5890451663</w:t>
            </w:r>
            <w:bookmarkEnd w:id="9"/>
          </w:p>
        </w:tc>
      </w:tr>
    </w:tbl>
    <w:p w14:paraId="7D31CED6" w14:textId="77777777" w:rsidR="00F87D86" w:rsidRDefault="00F87D86" w:rsidP="00F87D86">
      <w:pPr>
        <w:jc w:val="center"/>
        <w:rPr>
          <w:b/>
          <w:sz w:val="56"/>
        </w:rPr>
      </w:pPr>
    </w:p>
    <w:p w14:paraId="7AD8ED30" w14:textId="77777777" w:rsidR="00F87D86" w:rsidRPr="00026621" w:rsidRDefault="00F87D86" w:rsidP="00F87D86">
      <w:pPr>
        <w:tabs>
          <w:tab w:val="left" w:pos="1052"/>
        </w:tabs>
      </w:pPr>
    </w:p>
    <w:p w14:paraId="6F10379B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5C32282C" w14:textId="77777777" w:rsidR="00F87D86" w:rsidRPr="004E058C" w:rsidRDefault="00F87D86" w:rsidP="00F87D86"/>
    <w:p w14:paraId="0B3C0B5C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4A8790C4" w14:textId="7231FADD" w:rsidR="00AC3413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55713787" w:history="1">
        <w:r w:rsidR="00AC3413" w:rsidRPr="006C6CD8">
          <w:rPr>
            <w:rStyle w:val="a7"/>
            <w:rFonts w:ascii="黑体" w:eastAsia="黑体" w:hAnsi="黑体"/>
            <w:noProof/>
            <w:kern w:val="32"/>
          </w:rPr>
          <w:t>1.</w:t>
        </w:r>
        <w:r w:rsidR="00AC3413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AC3413" w:rsidRPr="006C6CD8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AC3413">
          <w:rPr>
            <w:noProof/>
            <w:webHidden/>
          </w:rPr>
          <w:tab/>
        </w:r>
        <w:r w:rsidR="00AC3413">
          <w:rPr>
            <w:noProof/>
            <w:webHidden/>
          </w:rPr>
          <w:fldChar w:fldCharType="begin"/>
        </w:r>
        <w:r w:rsidR="00AC3413">
          <w:rPr>
            <w:noProof/>
            <w:webHidden/>
          </w:rPr>
          <w:instrText xml:space="preserve"> PAGEREF _Toc155713787 \h </w:instrText>
        </w:r>
        <w:r w:rsidR="00AC3413">
          <w:rPr>
            <w:noProof/>
            <w:webHidden/>
          </w:rPr>
        </w:r>
        <w:r w:rsidR="00AC3413">
          <w:rPr>
            <w:noProof/>
            <w:webHidden/>
          </w:rPr>
          <w:fldChar w:fldCharType="separate"/>
        </w:r>
        <w:r w:rsidR="00AC3413">
          <w:rPr>
            <w:noProof/>
            <w:webHidden/>
          </w:rPr>
          <w:t>3</w:t>
        </w:r>
        <w:r w:rsidR="00AC3413">
          <w:rPr>
            <w:noProof/>
            <w:webHidden/>
          </w:rPr>
          <w:fldChar w:fldCharType="end"/>
        </w:r>
      </w:hyperlink>
    </w:p>
    <w:p w14:paraId="4DC99E19" w14:textId="3680F7A3" w:rsidR="00AC3413" w:rsidRDefault="00AC3413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713788" w:history="1">
        <w:r w:rsidRPr="006C6CD8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C6CD8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7137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AC2F854" w14:textId="0AF59602" w:rsidR="00AC3413" w:rsidRDefault="00AC3413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713789" w:history="1">
        <w:r w:rsidRPr="006C6CD8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C6CD8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7137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4BD80CA" w14:textId="4282215A" w:rsidR="00AC3413" w:rsidRDefault="00AC3413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713790" w:history="1">
        <w:r w:rsidRPr="006C6CD8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C6CD8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7137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50289CA" w14:textId="56A73BAB" w:rsidR="00AC3413" w:rsidRDefault="00AC3413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713791" w:history="1">
        <w:r w:rsidRPr="006C6CD8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C6CD8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7137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D6D045E" w14:textId="0C984729" w:rsidR="00AC3413" w:rsidRDefault="00AC3413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713792" w:history="1">
        <w:r w:rsidRPr="006C6CD8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C6CD8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7137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4A4D58E6" w14:textId="4379480C" w:rsidR="00AC3413" w:rsidRDefault="00AC3413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713793" w:history="1">
        <w:r w:rsidRPr="006C6CD8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C6CD8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7137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45845BA" w14:textId="2C27D1C3" w:rsidR="00AC3413" w:rsidRDefault="00AC3413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713794" w:history="1">
        <w:r w:rsidRPr="006C6CD8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C6CD8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7137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9779FB4" w14:textId="5E293CAA" w:rsidR="00AC3413" w:rsidRDefault="00AC3413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713795" w:history="1">
        <w:r w:rsidRPr="006C6CD8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C6CD8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7137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D367989" w14:textId="6DF996F7" w:rsidR="00AC3413" w:rsidRDefault="00AC3413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713796" w:history="1">
        <w:r w:rsidRPr="006C6CD8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C6CD8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7137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DE138A3" w14:textId="5D9C2BEC" w:rsidR="00AC3413" w:rsidRDefault="00AC3413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713797" w:history="1">
        <w:r w:rsidRPr="006C6CD8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C6CD8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7137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446A413" w14:textId="3FDBB26F" w:rsidR="00AC3413" w:rsidRDefault="00AC3413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713798" w:history="1">
        <w:r w:rsidRPr="006C6CD8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C6CD8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7137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5114518" w14:textId="4580026B" w:rsidR="00AC3413" w:rsidRDefault="00AC3413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713799" w:history="1">
        <w:r w:rsidRPr="006C6CD8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C6CD8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7137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2947B8A" w14:textId="07F27368" w:rsidR="00AC3413" w:rsidRDefault="00AC3413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713800" w:history="1">
        <w:r w:rsidRPr="006C6CD8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C6CD8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7138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469D3A4C" w14:textId="45544475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18D24197" w14:textId="77777777" w:rsidR="00F87D86" w:rsidRPr="007B127D" w:rsidRDefault="00F87D86" w:rsidP="00F87D86">
      <w:pPr>
        <w:spacing w:before="156"/>
      </w:pPr>
    </w:p>
    <w:p w14:paraId="552AF860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55713787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6C874F64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55713788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332D8845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1DFDAB56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7A2CD66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2BAE7CA6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FF0C7CA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郑州</w:t>
            </w:r>
            <w:bookmarkEnd w:id="13"/>
          </w:p>
        </w:tc>
      </w:tr>
      <w:tr w:rsidR="002372AD" w:rsidRPr="004368DB" w14:paraId="08E2C90B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74D18A84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5BBE6C9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3209.06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3491782C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BBC10F1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22.4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32C7065D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7F475627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EC107FB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7E5C2516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007B567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184BDE60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55713789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319ED262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34F9B459" w14:textId="77777777" w:rsidR="00C81D9A" w:rsidRDefault="00C81D9A" w:rsidP="00F134A0">
      <w:pPr>
        <w:jc w:val="center"/>
        <w:rPr>
          <w:lang w:val="x-none" w:eastAsia="x-none"/>
        </w:rPr>
      </w:pPr>
    </w:p>
    <w:p w14:paraId="6A887D64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0DEAAB2F" wp14:editId="7EB5D528">
            <wp:extent cx="5667375" cy="14954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3F54F9" w14:textId="77777777" w:rsidR="00285ABF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45ABA0A9" w14:textId="77777777" w:rsidR="00285ABF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20BF4A62" wp14:editId="659545F9">
            <wp:extent cx="5667375" cy="151447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3F42D1" w14:textId="77777777" w:rsidR="00285ABF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69F33A71" w14:textId="77777777" w:rsidR="00285ABF" w:rsidRDefault="00285AB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3315FE2F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6DC51196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55713790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14:paraId="3C409064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00A9FDA4" w14:textId="77777777" w:rsidTr="00E43770">
        <w:tc>
          <w:tcPr>
            <w:tcW w:w="8277" w:type="dxa"/>
          </w:tcPr>
          <w:p w14:paraId="13F0318F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14742305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46703143" w14:textId="77777777"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20" w:name="_Toc155713791"/>
      <w:r w:rsidRPr="00DA635C">
        <w:rPr>
          <w:rFonts w:ascii="黑体" w:hAnsi="黑体" w:hint="eastAsia"/>
          <w:kern w:val="32"/>
          <w:sz w:val="28"/>
          <w:szCs w:val="28"/>
        </w:rPr>
        <w:lastRenderedPageBreak/>
        <w:t>参考标准</w:t>
      </w:r>
      <w:bookmarkEnd w:id="20"/>
    </w:p>
    <w:p w14:paraId="591EB064" w14:textId="77777777" w:rsidR="00F87D86" w:rsidRPr="00723096" w:rsidRDefault="00AF374A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21" w:name="标准名称"/>
      <w:r>
        <w:t>《绿色建筑评价标准》</w:t>
      </w:r>
      <w:r>
        <w:t>GB/T 50378-2019</w:t>
      </w:r>
      <w:bookmarkEnd w:id="21"/>
    </w:p>
    <w:p w14:paraId="0961D4C8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092CB814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139E8C5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4479C9F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0F4671C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1C86F59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0087B091" w14:textId="77777777" w:rsidR="00F87D86" w:rsidRPr="00AD1884" w:rsidRDefault="00F87D86" w:rsidP="00F87D86"/>
    <w:p w14:paraId="708D6BF0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55713792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7C72B80B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7EF93C76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580B6BEA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4937DBD4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36E05256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3A918303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7B5BE593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0F83304A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076C2DE4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56C383B5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25A0A81F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1F5E8049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5C292E3C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04685798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32DFACA8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49EF8258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5F7FFC2C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31F50BBB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20CFD08A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6D0B003C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4BFA0D1C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52D5BEF1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141A3643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A14F216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70980C3B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4CA06182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55713793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3FC9A8C5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365C60AA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2AAA6063" wp14:editId="65408443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51E18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26904B5F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08A84E63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771EF7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4pt;height:28.8pt" o:ole="">
            <v:imagedata r:id="rId16" o:title=""/>
          </v:shape>
          <o:OLEObject Type="Embed" ProgID="Equation.DSMT4" ShapeID="_x0000_i1025" DrawAspect="Content" ObjectID="_1766326556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3BD3DB65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9948AB5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14:paraId="629A1380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BEAF5DB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0FE6C307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2D4AFAC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14:paraId="546421F0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14:paraId="2076E6D4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0C822969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787B652D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55713794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30E56CDB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6C8DCA9F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55713795"/>
      <w:r w:rsidRPr="00002BA3">
        <w:rPr>
          <w:rFonts w:hint="eastAsia"/>
          <w:sz w:val="24"/>
          <w:szCs w:val="24"/>
        </w:rPr>
        <w:lastRenderedPageBreak/>
        <w:t>渗透风量</w:t>
      </w:r>
      <w:bookmarkEnd w:id="26"/>
    </w:p>
    <w:p w14:paraId="16A33764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0E90B419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6059E278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55713796"/>
      <w:r w:rsidRPr="00002BA3">
        <w:rPr>
          <w:rFonts w:hint="eastAsia"/>
          <w:sz w:val="24"/>
          <w:szCs w:val="24"/>
        </w:rPr>
        <w:t>室内颗粒物源强</w:t>
      </w:r>
      <w:bookmarkEnd w:id="28"/>
    </w:p>
    <w:p w14:paraId="7352090E" w14:textId="77777777"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14:paraId="2D325AC5" w14:textId="77777777" w:rsidR="005C0EFF" w:rsidRPr="005C0EFF" w:rsidRDefault="005C0EFF" w:rsidP="00913966">
      <w:pPr>
        <w:jc w:val="center"/>
      </w:pPr>
    </w:p>
    <w:p w14:paraId="7FD0F4A1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55713797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14:paraId="0E45C61E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25CE29AB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7A06D873" wp14:editId="73AABB78">
            <wp:extent cx="5667375" cy="351472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14482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244E22B1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55713798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6495B6B1" w14:textId="77777777" w:rsidR="00D5581C" w:rsidRPr="00CD0F6C" w:rsidRDefault="00D5581C" w:rsidP="00D5581C">
      <w:pPr>
        <w:jc w:val="center"/>
      </w:pPr>
    </w:p>
    <w:p w14:paraId="5E8E8EB3" w14:textId="77777777" w:rsidR="00D5581C" w:rsidRPr="00CD0F6C" w:rsidRDefault="00D5581C" w:rsidP="00D5581C">
      <w:pPr>
        <w:rPr>
          <w:lang w:val="x-none" w:eastAsia="x-none"/>
        </w:rPr>
      </w:pPr>
    </w:p>
    <w:p w14:paraId="1E05402C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285ABF" w14:paraId="3A8862BD" w14:textId="77777777">
        <w:tc>
          <w:tcPr>
            <w:tcW w:w="905" w:type="dxa"/>
            <w:shd w:val="clear" w:color="auto" w:fill="E6E6E6"/>
            <w:vAlign w:val="center"/>
          </w:tcPr>
          <w:p w14:paraId="4A7B94FA" w14:textId="77777777" w:rsidR="00285ABF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20F0F1E" w14:textId="77777777" w:rsidR="00285ABF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16C3B2A4" w14:textId="77777777" w:rsidR="00285ABF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6CA8EEA8" w14:textId="77777777" w:rsidR="00285ABF" w:rsidRDefault="00000000"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27D892E7" w14:textId="77777777" w:rsidR="00285ABF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285ABF" w14:paraId="42D0943F" w14:textId="77777777">
        <w:tc>
          <w:tcPr>
            <w:tcW w:w="905" w:type="dxa"/>
            <w:vMerge w:val="restart"/>
            <w:vAlign w:val="center"/>
          </w:tcPr>
          <w:p w14:paraId="1D40B6B1" w14:textId="77777777" w:rsidR="00285ABF" w:rsidRDefault="00000000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14:paraId="56AD6975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55B3A071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671F0150" w14:textId="77777777" w:rsidR="00285ABF" w:rsidRDefault="00000000">
            <w:pPr>
              <w:jc w:val="center"/>
            </w:pPr>
            <w:r>
              <w:t>185.4</w:t>
            </w:r>
          </w:p>
        </w:tc>
        <w:tc>
          <w:tcPr>
            <w:tcW w:w="2433" w:type="dxa"/>
            <w:vAlign w:val="center"/>
          </w:tcPr>
          <w:p w14:paraId="2B825A57" w14:textId="77777777" w:rsidR="00285ABF" w:rsidRDefault="00000000">
            <w:pPr>
              <w:jc w:val="center"/>
            </w:pPr>
            <w:r>
              <w:t>686.6</w:t>
            </w:r>
          </w:p>
        </w:tc>
      </w:tr>
      <w:tr w:rsidR="00285ABF" w14:paraId="768C3DE7" w14:textId="77777777">
        <w:tc>
          <w:tcPr>
            <w:tcW w:w="905" w:type="dxa"/>
            <w:vMerge/>
            <w:vAlign w:val="center"/>
          </w:tcPr>
          <w:p w14:paraId="56D40A27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F966F22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69323395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5F1B8DD" w14:textId="77777777" w:rsidR="00285ABF" w:rsidRDefault="00000000">
            <w:pPr>
              <w:jc w:val="center"/>
            </w:pPr>
            <w:r>
              <w:t>739.4</w:t>
            </w:r>
          </w:p>
        </w:tc>
        <w:tc>
          <w:tcPr>
            <w:tcW w:w="2433" w:type="dxa"/>
            <w:vAlign w:val="center"/>
          </w:tcPr>
          <w:p w14:paraId="654DD90A" w14:textId="77777777" w:rsidR="00285ABF" w:rsidRDefault="00000000">
            <w:pPr>
              <w:jc w:val="center"/>
            </w:pPr>
            <w:r>
              <w:t>2738.4</w:t>
            </w:r>
          </w:p>
        </w:tc>
      </w:tr>
      <w:tr w:rsidR="00285ABF" w14:paraId="4421D215" w14:textId="77777777">
        <w:tc>
          <w:tcPr>
            <w:tcW w:w="905" w:type="dxa"/>
            <w:vMerge/>
            <w:vAlign w:val="center"/>
          </w:tcPr>
          <w:p w14:paraId="7D2FCEFC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E24945B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4C5C35CF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8891C5F" w14:textId="77777777" w:rsidR="00285ABF" w:rsidRDefault="00000000">
            <w:pPr>
              <w:jc w:val="center"/>
            </w:pPr>
            <w:r>
              <w:t>311.0</w:t>
            </w:r>
          </w:p>
        </w:tc>
        <w:tc>
          <w:tcPr>
            <w:tcW w:w="2433" w:type="dxa"/>
            <w:vAlign w:val="center"/>
          </w:tcPr>
          <w:p w14:paraId="0F1217A5" w14:textId="77777777" w:rsidR="00285ABF" w:rsidRDefault="00000000">
            <w:pPr>
              <w:jc w:val="center"/>
            </w:pPr>
            <w:r>
              <w:t>1151.9</w:t>
            </w:r>
          </w:p>
        </w:tc>
      </w:tr>
      <w:tr w:rsidR="00285ABF" w14:paraId="1D4BA875" w14:textId="77777777">
        <w:tc>
          <w:tcPr>
            <w:tcW w:w="905" w:type="dxa"/>
            <w:vMerge/>
            <w:vAlign w:val="center"/>
          </w:tcPr>
          <w:p w14:paraId="608551DC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5A243C7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6D0F27D8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97881BA" w14:textId="77777777" w:rsidR="00285ABF" w:rsidRDefault="00000000">
            <w:pPr>
              <w:jc w:val="center"/>
            </w:pPr>
            <w:r>
              <w:t>118.0</w:t>
            </w:r>
          </w:p>
        </w:tc>
        <w:tc>
          <w:tcPr>
            <w:tcW w:w="2433" w:type="dxa"/>
            <w:vAlign w:val="center"/>
          </w:tcPr>
          <w:p w14:paraId="1F15AAF1" w14:textId="77777777" w:rsidR="00285ABF" w:rsidRDefault="00000000">
            <w:pPr>
              <w:jc w:val="center"/>
            </w:pPr>
            <w:r>
              <w:t>436.9</w:t>
            </w:r>
          </w:p>
        </w:tc>
      </w:tr>
      <w:tr w:rsidR="00285ABF" w14:paraId="6AC8104E" w14:textId="77777777">
        <w:tc>
          <w:tcPr>
            <w:tcW w:w="905" w:type="dxa"/>
            <w:vMerge/>
            <w:vAlign w:val="center"/>
          </w:tcPr>
          <w:p w14:paraId="7A8A6039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99A751A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258B2CCE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6742A3D0" w14:textId="77777777" w:rsidR="00285ABF" w:rsidRDefault="00000000">
            <w:pPr>
              <w:jc w:val="center"/>
            </w:pPr>
            <w:r>
              <w:t>147.4</w:t>
            </w:r>
          </w:p>
        </w:tc>
        <w:tc>
          <w:tcPr>
            <w:tcW w:w="2433" w:type="dxa"/>
            <w:vAlign w:val="center"/>
          </w:tcPr>
          <w:p w14:paraId="02935F9F" w14:textId="77777777" w:rsidR="00285ABF" w:rsidRDefault="00000000">
            <w:pPr>
              <w:jc w:val="center"/>
            </w:pPr>
            <w:r>
              <w:t>546.1</w:t>
            </w:r>
          </w:p>
        </w:tc>
      </w:tr>
      <w:tr w:rsidR="00285ABF" w14:paraId="73D1AAFE" w14:textId="77777777">
        <w:tc>
          <w:tcPr>
            <w:tcW w:w="905" w:type="dxa"/>
            <w:vMerge/>
            <w:vAlign w:val="center"/>
          </w:tcPr>
          <w:p w14:paraId="18266D5D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53E37EB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0EF3EF84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3F3856D2" w14:textId="77777777" w:rsidR="00285ABF" w:rsidRDefault="00000000">
            <w:pPr>
              <w:jc w:val="center"/>
            </w:pPr>
            <w:r>
              <w:t>147.4</w:t>
            </w:r>
          </w:p>
        </w:tc>
        <w:tc>
          <w:tcPr>
            <w:tcW w:w="2433" w:type="dxa"/>
            <w:vAlign w:val="center"/>
          </w:tcPr>
          <w:p w14:paraId="6F679525" w14:textId="77777777" w:rsidR="00285ABF" w:rsidRDefault="00000000">
            <w:pPr>
              <w:jc w:val="center"/>
            </w:pPr>
            <w:r>
              <w:t>546.1</w:t>
            </w:r>
          </w:p>
        </w:tc>
      </w:tr>
      <w:tr w:rsidR="00285ABF" w14:paraId="408A8B3D" w14:textId="77777777">
        <w:tc>
          <w:tcPr>
            <w:tcW w:w="905" w:type="dxa"/>
            <w:vMerge/>
            <w:vAlign w:val="center"/>
          </w:tcPr>
          <w:p w14:paraId="4D99CA88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FFBB1C7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15DFE820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9D8DC61" w14:textId="77777777" w:rsidR="00285ABF" w:rsidRDefault="00000000">
            <w:pPr>
              <w:jc w:val="center"/>
            </w:pPr>
            <w:r>
              <w:t>104.3</w:t>
            </w:r>
          </w:p>
        </w:tc>
        <w:tc>
          <w:tcPr>
            <w:tcW w:w="2433" w:type="dxa"/>
            <w:vAlign w:val="center"/>
          </w:tcPr>
          <w:p w14:paraId="1F8B5D64" w14:textId="77777777" w:rsidR="00285ABF" w:rsidRDefault="00000000">
            <w:pPr>
              <w:jc w:val="center"/>
            </w:pPr>
            <w:r>
              <w:t>386.3</w:t>
            </w:r>
          </w:p>
        </w:tc>
      </w:tr>
      <w:tr w:rsidR="00285ABF" w14:paraId="2C76DA5C" w14:textId="77777777">
        <w:tc>
          <w:tcPr>
            <w:tcW w:w="905" w:type="dxa"/>
            <w:vMerge/>
            <w:vAlign w:val="center"/>
          </w:tcPr>
          <w:p w14:paraId="1E0C68B2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D193DB8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2C619981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374AC5A7" w14:textId="77777777" w:rsidR="00285ABF" w:rsidRDefault="00000000">
            <w:pPr>
              <w:jc w:val="center"/>
            </w:pPr>
            <w:r>
              <w:t>470.8</w:t>
            </w:r>
          </w:p>
        </w:tc>
        <w:tc>
          <w:tcPr>
            <w:tcW w:w="2433" w:type="dxa"/>
            <w:vAlign w:val="center"/>
          </w:tcPr>
          <w:p w14:paraId="4A8D5EB3" w14:textId="77777777" w:rsidR="00285ABF" w:rsidRDefault="00000000">
            <w:pPr>
              <w:jc w:val="center"/>
            </w:pPr>
            <w:r>
              <w:t>1743.8</w:t>
            </w:r>
          </w:p>
        </w:tc>
      </w:tr>
      <w:tr w:rsidR="00285ABF" w14:paraId="18330F86" w14:textId="77777777">
        <w:tc>
          <w:tcPr>
            <w:tcW w:w="905" w:type="dxa"/>
            <w:vMerge/>
            <w:vAlign w:val="center"/>
          </w:tcPr>
          <w:p w14:paraId="66A3D363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5F1603F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08061E37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6DC1E8D6" w14:textId="77777777" w:rsidR="00285ABF" w:rsidRDefault="00000000">
            <w:pPr>
              <w:jc w:val="center"/>
            </w:pPr>
            <w:r>
              <w:t>70.6</w:t>
            </w:r>
          </w:p>
        </w:tc>
        <w:tc>
          <w:tcPr>
            <w:tcW w:w="2433" w:type="dxa"/>
            <w:vAlign w:val="center"/>
          </w:tcPr>
          <w:p w14:paraId="430E572C" w14:textId="77777777" w:rsidR="00285ABF" w:rsidRDefault="00000000">
            <w:pPr>
              <w:jc w:val="center"/>
            </w:pPr>
            <w:r>
              <w:t>261.4</w:t>
            </w:r>
          </w:p>
        </w:tc>
      </w:tr>
      <w:tr w:rsidR="00285ABF" w14:paraId="23110E9E" w14:textId="77777777">
        <w:tc>
          <w:tcPr>
            <w:tcW w:w="905" w:type="dxa"/>
            <w:vMerge/>
            <w:vAlign w:val="center"/>
          </w:tcPr>
          <w:p w14:paraId="79E747AA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8B5499B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1DD59B19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26ABD51E" w14:textId="77777777" w:rsidR="00285ABF" w:rsidRDefault="00000000">
            <w:pPr>
              <w:jc w:val="center"/>
            </w:pPr>
            <w:r>
              <w:t>45.9</w:t>
            </w:r>
          </w:p>
        </w:tc>
        <w:tc>
          <w:tcPr>
            <w:tcW w:w="2433" w:type="dxa"/>
            <w:vAlign w:val="center"/>
          </w:tcPr>
          <w:p w14:paraId="291B9ADE" w14:textId="77777777" w:rsidR="00285ABF" w:rsidRDefault="00000000">
            <w:pPr>
              <w:jc w:val="center"/>
            </w:pPr>
            <w:r>
              <w:t>154.9</w:t>
            </w:r>
          </w:p>
        </w:tc>
      </w:tr>
      <w:tr w:rsidR="00285ABF" w14:paraId="0C16BA6E" w14:textId="77777777">
        <w:tc>
          <w:tcPr>
            <w:tcW w:w="905" w:type="dxa"/>
            <w:vMerge/>
            <w:vAlign w:val="center"/>
          </w:tcPr>
          <w:p w14:paraId="606A8050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0C970C0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7AF760F8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7F500798" w14:textId="77777777" w:rsidR="00285ABF" w:rsidRDefault="00000000">
            <w:pPr>
              <w:jc w:val="center"/>
            </w:pPr>
            <w:r>
              <w:t>46.8</w:t>
            </w:r>
          </w:p>
        </w:tc>
        <w:tc>
          <w:tcPr>
            <w:tcW w:w="2433" w:type="dxa"/>
            <w:vAlign w:val="center"/>
          </w:tcPr>
          <w:p w14:paraId="3C405C03" w14:textId="77777777" w:rsidR="00285ABF" w:rsidRDefault="00000000">
            <w:pPr>
              <w:jc w:val="center"/>
            </w:pPr>
            <w:r>
              <w:t>157.9</w:t>
            </w:r>
          </w:p>
        </w:tc>
      </w:tr>
      <w:tr w:rsidR="00285ABF" w14:paraId="29917A94" w14:textId="77777777">
        <w:tc>
          <w:tcPr>
            <w:tcW w:w="905" w:type="dxa"/>
            <w:vMerge/>
            <w:vAlign w:val="center"/>
          </w:tcPr>
          <w:p w14:paraId="5EFAD18B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745BB8E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29390C4E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0C99DE63" w14:textId="77777777" w:rsidR="00285ABF" w:rsidRDefault="00000000">
            <w:pPr>
              <w:jc w:val="center"/>
            </w:pPr>
            <w:r>
              <w:t>46.8</w:t>
            </w:r>
          </w:p>
        </w:tc>
        <w:tc>
          <w:tcPr>
            <w:tcW w:w="2433" w:type="dxa"/>
            <w:vAlign w:val="center"/>
          </w:tcPr>
          <w:p w14:paraId="05F52B79" w14:textId="77777777" w:rsidR="00285ABF" w:rsidRDefault="00000000">
            <w:pPr>
              <w:jc w:val="center"/>
            </w:pPr>
            <w:r>
              <w:t>157.9</w:t>
            </w:r>
          </w:p>
        </w:tc>
      </w:tr>
      <w:tr w:rsidR="00285ABF" w14:paraId="47F23AC1" w14:textId="77777777">
        <w:tc>
          <w:tcPr>
            <w:tcW w:w="905" w:type="dxa"/>
            <w:vMerge/>
            <w:vAlign w:val="center"/>
          </w:tcPr>
          <w:p w14:paraId="4D184D64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85DD610" w14:textId="77777777" w:rsidR="00285ABF" w:rsidRDefault="00000000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02E9EA66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62D20293" w14:textId="77777777" w:rsidR="00285ABF" w:rsidRDefault="00000000">
            <w:pPr>
              <w:jc w:val="center"/>
            </w:pPr>
            <w:r>
              <w:t>55.8</w:t>
            </w:r>
          </w:p>
        </w:tc>
        <w:tc>
          <w:tcPr>
            <w:tcW w:w="2433" w:type="dxa"/>
            <w:vAlign w:val="center"/>
          </w:tcPr>
          <w:p w14:paraId="2DB9B219" w14:textId="77777777" w:rsidR="00285ABF" w:rsidRDefault="00000000">
            <w:pPr>
              <w:jc w:val="center"/>
            </w:pPr>
            <w:r>
              <w:t>206.7</w:t>
            </w:r>
          </w:p>
        </w:tc>
      </w:tr>
      <w:tr w:rsidR="00285ABF" w14:paraId="75A18087" w14:textId="77777777">
        <w:tc>
          <w:tcPr>
            <w:tcW w:w="905" w:type="dxa"/>
            <w:vMerge/>
            <w:vAlign w:val="center"/>
          </w:tcPr>
          <w:p w14:paraId="32C4D781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48C3E17" w14:textId="77777777" w:rsidR="00285ABF" w:rsidRDefault="00000000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5336C41B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70E3225" w14:textId="77777777" w:rsidR="00285ABF" w:rsidRDefault="00000000">
            <w:pPr>
              <w:jc w:val="center"/>
            </w:pPr>
            <w:r>
              <w:t>26.0</w:t>
            </w:r>
          </w:p>
        </w:tc>
        <w:tc>
          <w:tcPr>
            <w:tcW w:w="2433" w:type="dxa"/>
            <w:vAlign w:val="center"/>
          </w:tcPr>
          <w:p w14:paraId="76A6BCAF" w14:textId="77777777" w:rsidR="00285ABF" w:rsidRDefault="00000000">
            <w:pPr>
              <w:jc w:val="center"/>
            </w:pPr>
            <w:r>
              <w:t>96.3</w:t>
            </w:r>
          </w:p>
        </w:tc>
      </w:tr>
      <w:tr w:rsidR="00285ABF" w14:paraId="210B3804" w14:textId="77777777">
        <w:tc>
          <w:tcPr>
            <w:tcW w:w="905" w:type="dxa"/>
            <w:vMerge/>
            <w:vAlign w:val="center"/>
          </w:tcPr>
          <w:p w14:paraId="4FCCBE18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CA56CB7" w14:textId="77777777" w:rsidR="00285ABF" w:rsidRDefault="00000000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7148AC0D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0BFD6D6E" w14:textId="77777777" w:rsidR="00285ABF" w:rsidRDefault="00000000">
            <w:pPr>
              <w:jc w:val="center"/>
            </w:pPr>
            <w:r>
              <w:t>34.7</w:t>
            </w:r>
          </w:p>
        </w:tc>
        <w:tc>
          <w:tcPr>
            <w:tcW w:w="2433" w:type="dxa"/>
            <w:vAlign w:val="center"/>
          </w:tcPr>
          <w:p w14:paraId="145BCE6F" w14:textId="77777777" w:rsidR="00285ABF" w:rsidRDefault="00000000">
            <w:pPr>
              <w:jc w:val="center"/>
            </w:pPr>
            <w:r>
              <w:t>117.0</w:t>
            </w:r>
          </w:p>
        </w:tc>
      </w:tr>
      <w:tr w:rsidR="00285ABF" w14:paraId="637EA255" w14:textId="77777777">
        <w:tc>
          <w:tcPr>
            <w:tcW w:w="905" w:type="dxa"/>
            <w:vMerge/>
            <w:vAlign w:val="center"/>
          </w:tcPr>
          <w:p w14:paraId="4670B410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CB8B602" w14:textId="77777777" w:rsidR="00285ABF" w:rsidRDefault="00000000">
            <w:pPr>
              <w:jc w:val="center"/>
            </w:pPr>
            <w:r>
              <w:t>1004</w:t>
            </w:r>
          </w:p>
        </w:tc>
        <w:tc>
          <w:tcPr>
            <w:tcW w:w="1358" w:type="dxa"/>
            <w:vAlign w:val="center"/>
          </w:tcPr>
          <w:p w14:paraId="052B4FA9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699BAD48" w14:textId="77777777" w:rsidR="00285ABF" w:rsidRDefault="00000000">
            <w:pPr>
              <w:jc w:val="center"/>
            </w:pPr>
            <w:r>
              <w:t>55.8</w:t>
            </w:r>
          </w:p>
        </w:tc>
        <w:tc>
          <w:tcPr>
            <w:tcW w:w="2433" w:type="dxa"/>
            <w:vAlign w:val="center"/>
          </w:tcPr>
          <w:p w14:paraId="1453876A" w14:textId="77777777" w:rsidR="00285ABF" w:rsidRDefault="00000000">
            <w:pPr>
              <w:jc w:val="center"/>
            </w:pPr>
            <w:r>
              <w:t>206.7</w:t>
            </w:r>
          </w:p>
        </w:tc>
      </w:tr>
      <w:tr w:rsidR="00285ABF" w14:paraId="6061E382" w14:textId="77777777">
        <w:tc>
          <w:tcPr>
            <w:tcW w:w="905" w:type="dxa"/>
            <w:vMerge/>
            <w:vAlign w:val="center"/>
          </w:tcPr>
          <w:p w14:paraId="0C2672E5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A1270C4" w14:textId="77777777" w:rsidR="00285ABF" w:rsidRDefault="00000000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14:paraId="707CE42B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024A4514" w14:textId="77777777" w:rsidR="00285ABF" w:rsidRDefault="00000000">
            <w:pPr>
              <w:jc w:val="center"/>
            </w:pPr>
            <w:r>
              <w:t>31.8</w:t>
            </w:r>
          </w:p>
        </w:tc>
        <w:tc>
          <w:tcPr>
            <w:tcW w:w="2433" w:type="dxa"/>
            <w:vAlign w:val="center"/>
          </w:tcPr>
          <w:p w14:paraId="7648C2B0" w14:textId="77777777" w:rsidR="00285ABF" w:rsidRDefault="00000000">
            <w:pPr>
              <w:jc w:val="center"/>
            </w:pPr>
            <w:r>
              <w:t>107.2</w:t>
            </w:r>
          </w:p>
        </w:tc>
      </w:tr>
      <w:tr w:rsidR="00285ABF" w14:paraId="4F7CE840" w14:textId="77777777">
        <w:tc>
          <w:tcPr>
            <w:tcW w:w="905" w:type="dxa"/>
            <w:vMerge/>
            <w:vAlign w:val="center"/>
          </w:tcPr>
          <w:p w14:paraId="2661CFAA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16873A5" w14:textId="77777777" w:rsidR="00285ABF" w:rsidRDefault="00000000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14:paraId="6F292DF9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19D589AB" w14:textId="77777777" w:rsidR="00285ABF" w:rsidRDefault="00000000">
            <w:pPr>
              <w:jc w:val="center"/>
            </w:pPr>
            <w:r>
              <w:t>31.8</w:t>
            </w:r>
          </w:p>
        </w:tc>
        <w:tc>
          <w:tcPr>
            <w:tcW w:w="2433" w:type="dxa"/>
            <w:vAlign w:val="center"/>
          </w:tcPr>
          <w:p w14:paraId="300F214A" w14:textId="77777777" w:rsidR="00285ABF" w:rsidRDefault="00000000">
            <w:pPr>
              <w:jc w:val="center"/>
            </w:pPr>
            <w:r>
              <w:t>107.2</w:t>
            </w:r>
          </w:p>
        </w:tc>
      </w:tr>
      <w:tr w:rsidR="00285ABF" w14:paraId="47D13C55" w14:textId="77777777">
        <w:tc>
          <w:tcPr>
            <w:tcW w:w="905" w:type="dxa"/>
            <w:vMerge/>
            <w:vAlign w:val="center"/>
          </w:tcPr>
          <w:p w14:paraId="05E6CD53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25F961D" w14:textId="77777777" w:rsidR="00285ABF" w:rsidRDefault="00000000">
            <w:pPr>
              <w:jc w:val="center"/>
            </w:pPr>
            <w:r>
              <w:t>1006</w:t>
            </w:r>
          </w:p>
        </w:tc>
        <w:tc>
          <w:tcPr>
            <w:tcW w:w="1358" w:type="dxa"/>
            <w:vAlign w:val="center"/>
          </w:tcPr>
          <w:p w14:paraId="280E896A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0BA67CC" w14:textId="77777777" w:rsidR="00285ABF" w:rsidRDefault="00000000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14:paraId="1A2CE81C" w14:textId="77777777" w:rsidR="00285ABF" w:rsidRDefault="00000000">
            <w:pPr>
              <w:jc w:val="center"/>
            </w:pPr>
            <w:r>
              <w:t>4.2</w:t>
            </w:r>
          </w:p>
        </w:tc>
      </w:tr>
      <w:tr w:rsidR="00285ABF" w14:paraId="5F787BBA" w14:textId="77777777">
        <w:tc>
          <w:tcPr>
            <w:tcW w:w="905" w:type="dxa"/>
            <w:vMerge/>
            <w:vAlign w:val="center"/>
          </w:tcPr>
          <w:p w14:paraId="410471A1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28804C7" w14:textId="77777777" w:rsidR="00285ABF" w:rsidRDefault="00000000">
            <w:pPr>
              <w:jc w:val="center"/>
            </w:pPr>
            <w:r>
              <w:t>1006</w:t>
            </w:r>
          </w:p>
        </w:tc>
        <w:tc>
          <w:tcPr>
            <w:tcW w:w="1358" w:type="dxa"/>
            <w:vAlign w:val="center"/>
          </w:tcPr>
          <w:p w14:paraId="172C3796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165D418C" w14:textId="77777777" w:rsidR="00285ABF" w:rsidRDefault="00000000">
            <w:pPr>
              <w:jc w:val="center"/>
            </w:pPr>
            <w:r>
              <w:t>27.5</w:t>
            </w:r>
          </w:p>
        </w:tc>
        <w:tc>
          <w:tcPr>
            <w:tcW w:w="2433" w:type="dxa"/>
            <w:vAlign w:val="center"/>
          </w:tcPr>
          <w:p w14:paraId="12A8595A" w14:textId="77777777" w:rsidR="00285ABF" w:rsidRDefault="00000000">
            <w:pPr>
              <w:jc w:val="center"/>
            </w:pPr>
            <w:r>
              <w:t>92.8</w:t>
            </w:r>
          </w:p>
        </w:tc>
      </w:tr>
      <w:tr w:rsidR="00285ABF" w14:paraId="16713615" w14:textId="77777777">
        <w:tc>
          <w:tcPr>
            <w:tcW w:w="905" w:type="dxa"/>
            <w:vMerge/>
            <w:vAlign w:val="center"/>
          </w:tcPr>
          <w:p w14:paraId="2C2F8AF4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6F27A33" w14:textId="77777777" w:rsidR="00285ABF" w:rsidRDefault="00000000">
            <w:pPr>
              <w:jc w:val="center"/>
            </w:pPr>
            <w:r>
              <w:t>1006</w:t>
            </w:r>
          </w:p>
        </w:tc>
        <w:tc>
          <w:tcPr>
            <w:tcW w:w="1358" w:type="dxa"/>
            <w:vAlign w:val="center"/>
          </w:tcPr>
          <w:p w14:paraId="0F46BBEA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27A3BB21" w14:textId="77777777" w:rsidR="00285ABF" w:rsidRDefault="00000000">
            <w:pPr>
              <w:jc w:val="center"/>
            </w:pPr>
            <w:r>
              <w:t>27.5</w:t>
            </w:r>
          </w:p>
        </w:tc>
        <w:tc>
          <w:tcPr>
            <w:tcW w:w="2433" w:type="dxa"/>
            <w:vAlign w:val="center"/>
          </w:tcPr>
          <w:p w14:paraId="4F4EA087" w14:textId="77777777" w:rsidR="00285ABF" w:rsidRDefault="00000000">
            <w:pPr>
              <w:jc w:val="center"/>
            </w:pPr>
            <w:r>
              <w:t>92.8</w:t>
            </w:r>
          </w:p>
        </w:tc>
      </w:tr>
      <w:tr w:rsidR="00285ABF" w14:paraId="1A8ED4CA" w14:textId="77777777">
        <w:tc>
          <w:tcPr>
            <w:tcW w:w="905" w:type="dxa"/>
            <w:vMerge w:val="restart"/>
            <w:vAlign w:val="center"/>
          </w:tcPr>
          <w:p w14:paraId="103491B5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BC68A92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1ABED743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654DF1D" w14:textId="77777777" w:rsidR="00285ABF" w:rsidRDefault="00000000">
            <w:pPr>
              <w:jc w:val="center"/>
            </w:pPr>
            <w:r>
              <w:t>614.4</w:t>
            </w:r>
          </w:p>
        </w:tc>
        <w:tc>
          <w:tcPr>
            <w:tcW w:w="2433" w:type="dxa"/>
            <w:vAlign w:val="center"/>
          </w:tcPr>
          <w:p w14:paraId="210010BD" w14:textId="77777777" w:rsidR="00285ABF" w:rsidRDefault="00000000">
            <w:pPr>
              <w:jc w:val="center"/>
            </w:pPr>
            <w:r>
              <w:t>2275.5</w:t>
            </w:r>
          </w:p>
        </w:tc>
      </w:tr>
      <w:tr w:rsidR="00285ABF" w14:paraId="51C82F29" w14:textId="77777777">
        <w:tc>
          <w:tcPr>
            <w:tcW w:w="905" w:type="dxa"/>
            <w:vMerge/>
            <w:vAlign w:val="center"/>
          </w:tcPr>
          <w:p w14:paraId="748610B6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63C1352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59BE1EB5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6DACF180" w14:textId="77777777" w:rsidR="00285ABF" w:rsidRDefault="00000000">
            <w:pPr>
              <w:jc w:val="center"/>
            </w:pPr>
            <w:r>
              <w:t>124.1</w:t>
            </w:r>
          </w:p>
        </w:tc>
        <w:tc>
          <w:tcPr>
            <w:tcW w:w="2433" w:type="dxa"/>
            <w:vAlign w:val="center"/>
          </w:tcPr>
          <w:p w14:paraId="1EB99CFC" w14:textId="77777777" w:rsidR="00285ABF" w:rsidRDefault="00000000">
            <w:pPr>
              <w:jc w:val="center"/>
            </w:pPr>
            <w:r>
              <w:t>459.7</w:t>
            </w:r>
          </w:p>
        </w:tc>
      </w:tr>
      <w:tr w:rsidR="00285ABF" w14:paraId="2212ECDB" w14:textId="77777777">
        <w:tc>
          <w:tcPr>
            <w:tcW w:w="905" w:type="dxa"/>
            <w:vMerge/>
            <w:vAlign w:val="center"/>
          </w:tcPr>
          <w:p w14:paraId="07C619E8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5DC7CDF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06AF5B92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10589A60" w14:textId="77777777" w:rsidR="00285ABF" w:rsidRDefault="00000000">
            <w:pPr>
              <w:jc w:val="center"/>
            </w:pPr>
            <w:r>
              <w:t>270.0</w:t>
            </w:r>
          </w:p>
        </w:tc>
        <w:tc>
          <w:tcPr>
            <w:tcW w:w="2433" w:type="dxa"/>
            <w:vAlign w:val="center"/>
          </w:tcPr>
          <w:p w14:paraId="32272067" w14:textId="77777777" w:rsidR="00285ABF" w:rsidRDefault="00000000">
            <w:pPr>
              <w:jc w:val="center"/>
            </w:pPr>
            <w:r>
              <w:t>1000.1</w:t>
            </w:r>
          </w:p>
        </w:tc>
      </w:tr>
      <w:tr w:rsidR="00285ABF" w14:paraId="385F771B" w14:textId="77777777">
        <w:tc>
          <w:tcPr>
            <w:tcW w:w="905" w:type="dxa"/>
            <w:vMerge/>
            <w:vAlign w:val="center"/>
          </w:tcPr>
          <w:p w14:paraId="4B155471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C554673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3E7C639F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506AD4B" w14:textId="77777777" w:rsidR="00285ABF" w:rsidRDefault="00000000">
            <w:pPr>
              <w:jc w:val="center"/>
            </w:pPr>
            <w:r>
              <w:t>64.5</w:t>
            </w:r>
          </w:p>
        </w:tc>
        <w:tc>
          <w:tcPr>
            <w:tcW w:w="2433" w:type="dxa"/>
            <w:vAlign w:val="center"/>
          </w:tcPr>
          <w:p w14:paraId="2C32EA9E" w14:textId="77777777" w:rsidR="00285ABF" w:rsidRDefault="00000000">
            <w:pPr>
              <w:jc w:val="center"/>
            </w:pPr>
            <w:r>
              <w:t>238.9</w:t>
            </w:r>
          </w:p>
        </w:tc>
      </w:tr>
      <w:tr w:rsidR="00285ABF" w14:paraId="384C0D7A" w14:textId="77777777">
        <w:tc>
          <w:tcPr>
            <w:tcW w:w="905" w:type="dxa"/>
            <w:vMerge/>
            <w:vAlign w:val="center"/>
          </w:tcPr>
          <w:p w14:paraId="41691A21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81C3D3A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6E65C0B8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09F4D5A" w14:textId="77777777" w:rsidR="00285ABF" w:rsidRDefault="00000000">
            <w:pPr>
              <w:jc w:val="center"/>
            </w:pPr>
            <w:r>
              <w:t>74.0</w:t>
            </w:r>
          </w:p>
        </w:tc>
        <w:tc>
          <w:tcPr>
            <w:tcW w:w="2433" w:type="dxa"/>
            <w:vAlign w:val="center"/>
          </w:tcPr>
          <w:p w14:paraId="0A674EF0" w14:textId="77777777" w:rsidR="00285ABF" w:rsidRDefault="00000000">
            <w:pPr>
              <w:jc w:val="center"/>
            </w:pPr>
            <w:r>
              <w:t>274.0</w:t>
            </w:r>
          </w:p>
        </w:tc>
      </w:tr>
      <w:tr w:rsidR="00285ABF" w14:paraId="72F79355" w14:textId="77777777">
        <w:tc>
          <w:tcPr>
            <w:tcW w:w="905" w:type="dxa"/>
            <w:vMerge/>
            <w:vAlign w:val="center"/>
          </w:tcPr>
          <w:p w14:paraId="58ADD550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FDD4FA8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0845A199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2551B95" w14:textId="77777777" w:rsidR="00285ABF" w:rsidRDefault="00000000">
            <w:pPr>
              <w:jc w:val="center"/>
            </w:pPr>
            <w:r>
              <w:t>74.0</w:t>
            </w:r>
          </w:p>
        </w:tc>
        <w:tc>
          <w:tcPr>
            <w:tcW w:w="2433" w:type="dxa"/>
            <w:vAlign w:val="center"/>
          </w:tcPr>
          <w:p w14:paraId="46101B64" w14:textId="77777777" w:rsidR="00285ABF" w:rsidRDefault="00000000">
            <w:pPr>
              <w:jc w:val="center"/>
            </w:pPr>
            <w:r>
              <w:t>274.0</w:t>
            </w:r>
          </w:p>
        </w:tc>
      </w:tr>
      <w:tr w:rsidR="00285ABF" w14:paraId="1ECE4878" w14:textId="77777777">
        <w:tc>
          <w:tcPr>
            <w:tcW w:w="905" w:type="dxa"/>
            <w:vMerge/>
            <w:vAlign w:val="center"/>
          </w:tcPr>
          <w:p w14:paraId="1EDC1313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BD488A8" w14:textId="77777777" w:rsidR="00285ABF" w:rsidRDefault="00000000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238B7D2F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394E3A22" w14:textId="77777777" w:rsidR="00285ABF" w:rsidRDefault="00000000">
            <w:pPr>
              <w:jc w:val="center"/>
            </w:pPr>
            <w:r>
              <w:t>54.0</w:t>
            </w:r>
          </w:p>
        </w:tc>
        <w:tc>
          <w:tcPr>
            <w:tcW w:w="2433" w:type="dxa"/>
            <w:vAlign w:val="center"/>
          </w:tcPr>
          <w:p w14:paraId="0918FDD3" w14:textId="77777777" w:rsidR="00285ABF" w:rsidRDefault="00000000">
            <w:pPr>
              <w:jc w:val="center"/>
            </w:pPr>
            <w:r>
              <w:t>182.0</w:t>
            </w:r>
          </w:p>
        </w:tc>
      </w:tr>
      <w:tr w:rsidR="00285ABF" w14:paraId="569439F6" w14:textId="77777777">
        <w:tc>
          <w:tcPr>
            <w:tcW w:w="905" w:type="dxa"/>
            <w:vMerge/>
            <w:vAlign w:val="center"/>
          </w:tcPr>
          <w:p w14:paraId="6ABEDBA3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6FCF753" w14:textId="77777777" w:rsidR="00285ABF" w:rsidRDefault="00000000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21A8EF57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68F29B51" w14:textId="77777777" w:rsidR="00285ABF" w:rsidRDefault="00000000">
            <w:pPr>
              <w:jc w:val="center"/>
            </w:pPr>
            <w:r>
              <w:t>363.7</w:t>
            </w:r>
          </w:p>
        </w:tc>
        <w:tc>
          <w:tcPr>
            <w:tcW w:w="2433" w:type="dxa"/>
            <w:vAlign w:val="center"/>
          </w:tcPr>
          <w:p w14:paraId="3E3D73E7" w14:textId="77777777" w:rsidR="00285ABF" w:rsidRDefault="00000000">
            <w:pPr>
              <w:jc w:val="center"/>
            </w:pPr>
            <w:r>
              <w:t>1346.9</w:t>
            </w:r>
          </w:p>
        </w:tc>
      </w:tr>
      <w:tr w:rsidR="00285ABF" w14:paraId="00E4BF4F" w14:textId="77777777">
        <w:tc>
          <w:tcPr>
            <w:tcW w:w="905" w:type="dxa"/>
            <w:vMerge/>
            <w:vAlign w:val="center"/>
          </w:tcPr>
          <w:p w14:paraId="0F80726E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DB29431" w14:textId="77777777" w:rsidR="00285ABF" w:rsidRDefault="00000000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56EBF869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35A5C177" w14:textId="77777777" w:rsidR="00285ABF" w:rsidRDefault="00000000">
            <w:pPr>
              <w:jc w:val="center"/>
            </w:pPr>
            <w:r>
              <w:t>29.3</w:t>
            </w:r>
          </w:p>
        </w:tc>
        <w:tc>
          <w:tcPr>
            <w:tcW w:w="2433" w:type="dxa"/>
            <w:vAlign w:val="center"/>
          </w:tcPr>
          <w:p w14:paraId="32FBCC98" w14:textId="77777777" w:rsidR="00285ABF" w:rsidRDefault="00000000">
            <w:pPr>
              <w:jc w:val="center"/>
            </w:pPr>
            <w:r>
              <w:t>108.6</w:t>
            </w:r>
          </w:p>
        </w:tc>
      </w:tr>
      <w:tr w:rsidR="00285ABF" w14:paraId="2DA0E21C" w14:textId="77777777">
        <w:tc>
          <w:tcPr>
            <w:tcW w:w="905" w:type="dxa"/>
            <w:vMerge/>
            <w:vAlign w:val="center"/>
          </w:tcPr>
          <w:p w14:paraId="628BF63D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E727960" w14:textId="77777777" w:rsidR="00285ABF" w:rsidRDefault="00000000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78A71670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3D14BA3A" w14:textId="77777777" w:rsidR="00285ABF" w:rsidRDefault="00000000">
            <w:pPr>
              <w:jc w:val="center"/>
            </w:pPr>
            <w:r>
              <w:t>76.4</w:t>
            </w:r>
          </w:p>
        </w:tc>
        <w:tc>
          <w:tcPr>
            <w:tcW w:w="2433" w:type="dxa"/>
            <w:vAlign w:val="center"/>
          </w:tcPr>
          <w:p w14:paraId="5F392081" w14:textId="77777777" w:rsidR="00285ABF" w:rsidRDefault="00000000">
            <w:pPr>
              <w:jc w:val="center"/>
            </w:pPr>
            <w:r>
              <w:t>283.1</w:t>
            </w:r>
          </w:p>
        </w:tc>
      </w:tr>
      <w:tr w:rsidR="00285ABF" w14:paraId="21FBEE37" w14:textId="77777777">
        <w:tc>
          <w:tcPr>
            <w:tcW w:w="905" w:type="dxa"/>
            <w:vMerge/>
            <w:vAlign w:val="center"/>
          </w:tcPr>
          <w:p w14:paraId="100F1F92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F3ADDE3" w14:textId="77777777" w:rsidR="00285ABF" w:rsidRDefault="00000000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005F09A3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9016038" w14:textId="77777777" w:rsidR="00285ABF" w:rsidRDefault="00000000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14:paraId="24D5326B" w14:textId="77777777" w:rsidR="00285ABF" w:rsidRDefault="00000000">
            <w:pPr>
              <w:jc w:val="center"/>
            </w:pPr>
            <w:r>
              <w:t>4.2</w:t>
            </w:r>
          </w:p>
        </w:tc>
      </w:tr>
      <w:tr w:rsidR="00285ABF" w14:paraId="3C54A728" w14:textId="77777777">
        <w:tc>
          <w:tcPr>
            <w:tcW w:w="905" w:type="dxa"/>
            <w:vMerge/>
            <w:vAlign w:val="center"/>
          </w:tcPr>
          <w:p w14:paraId="58EE886C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1F48C46" w14:textId="77777777" w:rsidR="00285ABF" w:rsidRDefault="00000000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2DB628A1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4041821A" w14:textId="77777777" w:rsidR="00285ABF" w:rsidRDefault="00000000">
            <w:pPr>
              <w:jc w:val="center"/>
            </w:pPr>
            <w:r>
              <w:t>47.4</w:t>
            </w:r>
          </w:p>
        </w:tc>
        <w:tc>
          <w:tcPr>
            <w:tcW w:w="2433" w:type="dxa"/>
            <w:vAlign w:val="center"/>
          </w:tcPr>
          <w:p w14:paraId="2C290294" w14:textId="77777777" w:rsidR="00285ABF" w:rsidRDefault="00000000">
            <w:pPr>
              <w:jc w:val="center"/>
            </w:pPr>
            <w:r>
              <w:t>159.9</w:t>
            </w:r>
          </w:p>
        </w:tc>
      </w:tr>
      <w:tr w:rsidR="00285ABF" w14:paraId="4F51E9DC" w14:textId="77777777">
        <w:tc>
          <w:tcPr>
            <w:tcW w:w="905" w:type="dxa"/>
            <w:vMerge/>
            <w:vAlign w:val="center"/>
          </w:tcPr>
          <w:p w14:paraId="169D76A3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1DCFB2C" w14:textId="77777777" w:rsidR="00285ABF" w:rsidRDefault="00000000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059C840E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6082C1FC" w14:textId="77777777" w:rsidR="00285ABF" w:rsidRDefault="00000000">
            <w:pPr>
              <w:jc w:val="center"/>
            </w:pPr>
            <w:r>
              <w:t>49.9</w:t>
            </w:r>
          </w:p>
        </w:tc>
        <w:tc>
          <w:tcPr>
            <w:tcW w:w="2433" w:type="dxa"/>
            <w:vAlign w:val="center"/>
          </w:tcPr>
          <w:p w14:paraId="1358C388" w14:textId="77777777" w:rsidR="00285ABF" w:rsidRDefault="00000000">
            <w:pPr>
              <w:jc w:val="center"/>
            </w:pPr>
            <w:r>
              <w:t>168.5</w:t>
            </w:r>
          </w:p>
        </w:tc>
      </w:tr>
      <w:tr w:rsidR="00285ABF" w14:paraId="23B46D26" w14:textId="77777777">
        <w:tc>
          <w:tcPr>
            <w:tcW w:w="905" w:type="dxa"/>
            <w:vMerge/>
            <w:vAlign w:val="center"/>
          </w:tcPr>
          <w:p w14:paraId="14857245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E7D7045" w14:textId="77777777" w:rsidR="00285ABF" w:rsidRDefault="00000000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0D48F18B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4267193E" w14:textId="77777777" w:rsidR="00285ABF" w:rsidRDefault="00000000">
            <w:pPr>
              <w:jc w:val="center"/>
            </w:pPr>
            <w:r>
              <w:t>47.4</w:t>
            </w:r>
          </w:p>
        </w:tc>
        <w:tc>
          <w:tcPr>
            <w:tcW w:w="2433" w:type="dxa"/>
            <w:vAlign w:val="center"/>
          </w:tcPr>
          <w:p w14:paraId="08403EC3" w14:textId="77777777" w:rsidR="00285ABF" w:rsidRDefault="00000000">
            <w:pPr>
              <w:jc w:val="center"/>
            </w:pPr>
            <w:r>
              <w:t>159.9</w:t>
            </w:r>
          </w:p>
        </w:tc>
      </w:tr>
      <w:tr w:rsidR="00285ABF" w14:paraId="08D13780" w14:textId="77777777">
        <w:tc>
          <w:tcPr>
            <w:tcW w:w="905" w:type="dxa"/>
            <w:vMerge/>
            <w:vAlign w:val="center"/>
          </w:tcPr>
          <w:p w14:paraId="5BCC0805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D5C9104" w14:textId="77777777" w:rsidR="00285ABF" w:rsidRDefault="00000000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14:paraId="23342132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21EA2D5E" w14:textId="77777777" w:rsidR="00285ABF" w:rsidRDefault="00000000">
            <w:pPr>
              <w:jc w:val="center"/>
            </w:pPr>
            <w:r>
              <w:t>45.6</w:t>
            </w:r>
          </w:p>
        </w:tc>
        <w:tc>
          <w:tcPr>
            <w:tcW w:w="2433" w:type="dxa"/>
            <w:vAlign w:val="center"/>
          </w:tcPr>
          <w:p w14:paraId="2FDB3D73" w14:textId="77777777" w:rsidR="00285ABF" w:rsidRDefault="00000000">
            <w:pPr>
              <w:jc w:val="center"/>
            </w:pPr>
            <w:r>
              <w:t>153.7</w:t>
            </w:r>
          </w:p>
        </w:tc>
      </w:tr>
      <w:tr w:rsidR="00285ABF" w14:paraId="4E853701" w14:textId="77777777">
        <w:tc>
          <w:tcPr>
            <w:tcW w:w="905" w:type="dxa"/>
            <w:vMerge/>
            <w:vAlign w:val="center"/>
          </w:tcPr>
          <w:p w14:paraId="5D4AF15B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F1A1151" w14:textId="77777777" w:rsidR="00285ABF" w:rsidRDefault="00000000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14:paraId="4617216C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006A13A4" w14:textId="77777777" w:rsidR="00285ABF" w:rsidRDefault="00000000">
            <w:pPr>
              <w:jc w:val="center"/>
            </w:pPr>
            <w:r>
              <w:t>45.6</w:t>
            </w:r>
          </w:p>
        </w:tc>
        <w:tc>
          <w:tcPr>
            <w:tcW w:w="2433" w:type="dxa"/>
            <w:vAlign w:val="center"/>
          </w:tcPr>
          <w:p w14:paraId="0080212C" w14:textId="77777777" w:rsidR="00285ABF" w:rsidRDefault="00000000">
            <w:pPr>
              <w:jc w:val="center"/>
            </w:pPr>
            <w:r>
              <w:t>153.7</w:t>
            </w:r>
          </w:p>
        </w:tc>
      </w:tr>
      <w:tr w:rsidR="00285ABF" w14:paraId="42E15B52" w14:textId="77777777">
        <w:tc>
          <w:tcPr>
            <w:tcW w:w="905" w:type="dxa"/>
            <w:vMerge/>
            <w:vAlign w:val="center"/>
          </w:tcPr>
          <w:p w14:paraId="679BF22B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4A6542E" w14:textId="77777777" w:rsidR="00285ABF" w:rsidRDefault="00000000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5BF84C84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F9C3BB1" w14:textId="77777777" w:rsidR="00285ABF" w:rsidRDefault="00000000">
            <w:pPr>
              <w:jc w:val="center"/>
            </w:pPr>
            <w:r>
              <w:t>17.6</w:t>
            </w:r>
          </w:p>
        </w:tc>
        <w:tc>
          <w:tcPr>
            <w:tcW w:w="2433" w:type="dxa"/>
            <w:vAlign w:val="center"/>
          </w:tcPr>
          <w:p w14:paraId="07AAEA0B" w14:textId="77777777" w:rsidR="00285ABF" w:rsidRDefault="00000000">
            <w:pPr>
              <w:jc w:val="center"/>
            </w:pPr>
            <w:r>
              <w:t>65.0</w:t>
            </w:r>
          </w:p>
        </w:tc>
      </w:tr>
      <w:tr w:rsidR="00285ABF" w14:paraId="26679A89" w14:textId="77777777">
        <w:tc>
          <w:tcPr>
            <w:tcW w:w="905" w:type="dxa"/>
            <w:vMerge/>
            <w:vAlign w:val="center"/>
          </w:tcPr>
          <w:p w14:paraId="5A7942E3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907E018" w14:textId="77777777" w:rsidR="00285ABF" w:rsidRDefault="00000000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14:paraId="3E2CEC8F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C7BFCE5" w14:textId="77777777" w:rsidR="00285ABF" w:rsidRDefault="00000000">
            <w:pPr>
              <w:jc w:val="center"/>
            </w:pPr>
            <w:r>
              <w:t>17.5</w:t>
            </w:r>
          </w:p>
        </w:tc>
        <w:tc>
          <w:tcPr>
            <w:tcW w:w="2433" w:type="dxa"/>
            <w:vAlign w:val="center"/>
          </w:tcPr>
          <w:p w14:paraId="1BA1B9F5" w14:textId="77777777" w:rsidR="00285ABF" w:rsidRDefault="00000000">
            <w:pPr>
              <w:jc w:val="center"/>
            </w:pPr>
            <w:r>
              <w:t>64.9</w:t>
            </w:r>
          </w:p>
        </w:tc>
      </w:tr>
      <w:tr w:rsidR="00285ABF" w14:paraId="32A5BB28" w14:textId="77777777">
        <w:tc>
          <w:tcPr>
            <w:tcW w:w="905" w:type="dxa"/>
            <w:vMerge/>
            <w:vAlign w:val="center"/>
          </w:tcPr>
          <w:p w14:paraId="6FA04BE3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38C46A9" w14:textId="77777777" w:rsidR="00285ABF" w:rsidRDefault="00000000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14:paraId="677FC3B1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B8358B6" w14:textId="77777777" w:rsidR="00285ABF" w:rsidRDefault="00000000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68EEF7CF" w14:textId="77777777" w:rsidR="00285ABF" w:rsidRDefault="00000000">
            <w:pPr>
              <w:jc w:val="center"/>
            </w:pPr>
            <w:r>
              <w:t>30.0</w:t>
            </w:r>
          </w:p>
        </w:tc>
      </w:tr>
      <w:tr w:rsidR="00285ABF" w14:paraId="2C2CF77E" w14:textId="77777777">
        <w:tc>
          <w:tcPr>
            <w:tcW w:w="905" w:type="dxa"/>
            <w:vMerge/>
            <w:vAlign w:val="center"/>
          </w:tcPr>
          <w:p w14:paraId="1B09CA25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19CB466" w14:textId="77777777" w:rsidR="00285ABF" w:rsidRDefault="00000000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14:paraId="53C1876B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274EFF5" w14:textId="77777777" w:rsidR="00285ABF" w:rsidRDefault="00000000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1B266CE9" w14:textId="77777777" w:rsidR="00285ABF" w:rsidRDefault="00000000">
            <w:pPr>
              <w:jc w:val="center"/>
            </w:pPr>
            <w:r>
              <w:t>30.0</w:t>
            </w:r>
          </w:p>
        </w:tc>
      </w:tr>
      <w:tr w:rsidR="00285ABF" w14:paraId="6B4EC1D1" w14:textId="77777777">
        <w:tc>
          <w:tcPr>
            <w:tcW w:w="905" w:type="dxa"/>
            <w:vMerge/>
            <w:vAlign w:val="center"/>
          </w:tcPr>
          <w:p w14:paraId="541F763D" w14:textId="77777777" w:rsidR="00285ABF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5607D75A" w14:textId="77777777" w:rsidR="00285ABF" w:rsidRDefault="00000000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14:paraId="05DD85B2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1E5EA3A8" w14:textId="77777777" w:rsidR="00285ABF" w:rsidRDefault="00000000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2FB91B08" w14:textId="77777777" w:rsidR="00285ABF" w:rsidRDefault="00000000">
            <w:pPr>
              <w:jc w:val="center"/>
            </w:pPr>
            <w:r>
              <w:t>30.1</w:t>
            </w:r>
          </w:p>
        </w:tc>
      </w:tr>
      <w:tr w:rsidR="00285ABF" w14:paraId="19CDCC3D" w14:textId="77777777">
        <w:tc>
          <w:tcPr>
            <w:tcW w:w="905" w:type="dxa"/>
            <w:vMerge/>
            <w:vAlign w:val="center"/>
          </w:tcPr>
          <w:p w14:paraId="476E6CCE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250FAAB" w14:textId="77777777" w:rsidR="00285ABF" w:rsidRDefault="00000000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14:paraId="27AD582D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01C791C" w14:textId="77777777" w:rsidR="00285ABF" w:rsidRDefault="00000000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1F5EFAF2" w14:textId="77777777" w:rsidR="00285ABF" w:rsidRDefault="00000000">
            <w:pPr>
              <w:jc w:val="center"/>
            </w:pPr>
            <w:r>
              <w:t>30.1</w:t>
            </w:r>
          </w:p>
        </w:tc>
      </w:tr>
    </w:tbl>
    <w:p w14:paraId="07210E17" w14:textId="77777777" w:rsidR="00285ABF" w:rsidRDefault="00285ABF">
      <w:pPr>
        <w:jc w:val="center"/>
      </w:pPr>
    </w:p>
    <w:p w14:paraId="1A26383D" w14:textId="77777777" w:rsidR="00285ABF" w:rsidRDefault="00285ABF">
      <w:pPr>
        <w:jc w:val="center"/>
      </w:pPr>
    </w:p>
    <w:p w14:paraId="47483242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55713799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37BCED5C" w14:textId="77777777"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14:paraId="65EAC507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285ABF" w14:paraId="5E3602A4" w14:textId="77777777">
        <w:tc>
          <w:tcPr>
            <w:tcW w:w="905" w:type="dxa"/>
            <w:shd w:val="clear" w:color="auto" w:fill="E6E6E6"/>
            <w:vAlign w:val="center"/>
          </w:tcPr>
          <w:p w14:paraId="7A9578E1" w14:textId="77777777" w:rsidR="00285ABF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34B39B0" w14:textId="77777777" w:rsidR="00285ABF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7F0E8C9" w14:textId="77777777" w:rsidR="00285ABF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01F2450" w14:textId="77777777" w:rsidR="00285ABF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5C0DADF" w14:textId="77777777" w:rsidR="00285ABF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52994D44" w14:textId="77777777" w:rsidR="00285ABF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285ABF" w14:paraId="433A41BB" w14:textId="77777777">
        <w:tc>
          <w:tcPr>
            <w:tcW w:w="905" w:type="dxa"/>
            <w:vMerge w:val="restart"/>
            <w:vAlign w:val="center"/>
          </w:tcPr>
          <w:p w14:paraId="59103EB8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F42FD52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27FD22E2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53007C0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0EA62DD0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18384EF8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693320FF" w14:textId="77777777">
        <w:tc>
          <w:tcPr>
            <w:tcW w:w="905" w:type="dxa"/>
            <w:vMerge/>
            <w:vAlign w:val="center"/>
          </w:tcPr>
          <w:p w14:paraId="2CF88145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48401D7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674783C6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D9727A2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AD8507C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07948EB3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4219DA60" w14:textId="77777777">
        <w:tc>
          <w:tcPr>
            <w:tcW w:w="905" w:type="dxa"/>
            <w:vMerge/>
            <w:vAlign w:val="center"/>
          </w:tcPr>
          <w:p w14:paraId="6985CAC6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CC0FC99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22A75E4A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9D8F528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341C2D1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6CDBAA1C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77D23B4" w14:textId="77777777">
        <w:tc>
          <w:tcPr>
            <w:tcW w:w="905" w:type="dxa"/>
            <w:vMerge/>
            <w:vAlign w:val="center"/>
          </w:tcPr>
          <w:p w14:paraId="74DB656C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FCEC431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5A494B44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8D943C6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5209D520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5E42106E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3BA7A060" w14:textId="77777777">
        <w:tc>
          <w:tcPr>
            <w:tcW w:w="905" w:type="dxa"/>
            <w:vMerge/>
            <w:vAlign w:val="center"/>
          </w:tcPr>
          <w:p w14:paraId="06CF7EC5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13EFEE4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48C55AED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563E17BA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27212E69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3EFE44F1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1BE11D1E" w14:textId="77777777">
        <w:tc>
          <w:tcPr>
            <w:tcW w:w="905" w:type="dxa"/>
            <w:vMerge/>
            <w:vAlign w:val="center"/>
          </w:tcPr>
          <w:p w14:paraId="28C06003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7302475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0CF3A6C0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7A50CC2B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08B58536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36C41833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108E0209" w14:textId="77777777">
        <w:tc>
          <w:tcPr>
            <w:tcW w:w="905" w:type="dxa"/>
            <w:vMerge/>
            <w:vAlign w:val="center"/>
          </w:tcPr>
          <w:p w14:paraId="2626D168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A3C3D87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3411271B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1160017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40E3E90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0182C361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D64D09B" w14:textId="77777777">
        <w:tc>
          <w:tcPr>
            <w:tcW w:w="905" w:type="dxa"/>
            <w:vMerge/>
            <w:vAlign w:val="center"/>
          </w:tcPr>
          <w:p w14:paraId="32F0C3AD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98F8FDC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738EE278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B92FB32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0BB92B1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16F76EDD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62937254" w14:textId="77777777">
        <w:tc>
          <w:tcPr>
            <w:tcW w:w="905" w:type="dxa"/>
            <w:vMerge/>
            <w:vAlign w:val="center"/>
          </w:tcPr>
          <w:p w14:paraId="0FA38641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F622B15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441B7256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6BFE1F70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0F08EF7F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64D88C83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7FFCCAD2" w14:textId="77777777">
        <w:tc>
          <w:tcPr>
            <w:tcW w:w="905" w:type="dxa"/>
            <w:vMerge/>
            <w:vAlign w:val="center"/>
          </w:tcPr>
          <w:p w14:paraId="4D95DA34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8E0E6FE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370A598B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2319F6F9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36248141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317F6970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353D72E9" w14:textId="77777777">
        <w:tc>
          <w:tcPr>
            <w:tcW w:w="905" w:type="dxa"/>
            <w:vMerge/>
            <w:vAlign w:val="center"/>
          </w:tcPr>
          <w:p w14:paraId="1FFDD207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76F1435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2B6721E7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2E8C5CEE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59D5F146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7F95E9F6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0CA444C4" w14:textId="77777777">
        <w:tc>
          <w:tcPr>
            <w:tcW w:w="905" w:type="dxa"/>
            <w:vMerge/>
            <w:vAlign w:val="center"/>
          </w:tcPr>
          <w:p w14:paraId="116E27E5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9FD2819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0FF831DC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3F9D722E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6321D77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1BA10E0A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1E6CA32A" w14:textId="77777777">
        <w:tc>
          <w:tcPr>
            <w:tcW w:w="905" w:type="dxa"/>
            <w:vMerge/>
            <w:vAlign w:val="center"/>
          </w:tcPr>
          <w:p w14:paraId="14EED059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8BBA234" w14:textId="77777777" w:rsidR="00285ABF" w:rsidRDefault="00000000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414A5D63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5CED7727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D010B5B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4C1D6305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04E80B66" w14:textId="77777777">
        <w:tc>
          <w:tcPr>
            <w:tcW w:w="905" w:type="dxa"/>
            <w:vMerge/>
            <w:vAlign w:val="center"/>
          </w:tcPr>
          <w:p w14:paraId="48BC4EC2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B2653C5" w14:textId="77777777" w:rsidR="00285ABF" w:rsidRDefault="00000000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0868B0F8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359CC12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6F6AE4D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108978B2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0A938DCE" w14:textId="77777777">
        <w:tc>
          <w:tcPr>
            <w:tcW w:w="905" w:type="dxa"/>
            <w:vMerge/>
            <w:vAlign w:val="center"/>
          </w:tcPr>
          <w:p w14:paraId="550A0D83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DB54309" w14:textId="77777777" w:rsidR="00285ABF" w:rsidRDefault="00000000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2DD9B86A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14849600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3D7B2929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38E6D559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0EA31843" w14:textId="77777777">
        <w:tc>
          <w:tcPr>
            <w:tcW w:w="905" w:type="dxa"/>
            <w:vMerge/>
            <w:vAlign w:val="center"/>
          </w:tcPr>
          <w:p w14:paraId="59B3BC7A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F526757" w14:textId="77777777" w:rsidR="00285ABF" w:rsidRDefault="00000000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14:paraId="77535855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5370AC04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2483E81A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736BEE55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54BFC6D0" w14:textId="77777777">
        <w:tc>
          <w:tcPr>
            <w:tcW w:w="905" w:type="dxa"/>
            <w:vMerge/>
            <w:vAlign w:val="center"/>
          </w:tcPr>
          <w:p w14:paraId="21E66CAD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FE3F461" w14:textId="77777777" w:rsidR="00285ABF" w:rsidRDefault="00000000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14:paraId="0722E450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609D97F1" w14:textId="77777777" w:rsidR="00285ABF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18DAF250" w14:textId="77777777" w:rsidR="00285ABF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228EA0E9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71371BEB" w14:textId="77777777">
        <w:tc>
          <w:tcPr>
            <w:tcW w:w="905" w:type="dxa"/>
            <w:vMerge/>
            <w:vAlign w:val="center"/>
          </w:tcPr>
          <w:p w14:paraId="5C3AEDEE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BC6B187" w14:textId="77777777" w:rsidR="00285ABF" w:rsidRDefault="00000000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14:paraId="709581B9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329E95D0" w14:textId="77777777" w:rsidR="00285ABF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08E60CEE" w14:textId="77777777" w:rsidR="00285ABF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7C8ABB0F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3388AE64" w14:textId="77777777">
        <w:tc>
          <w:tcPr>
            <w:tcW w:w="905" w:type="dxa"/>
            <w:vMerge/>
            <w:vAlign w:val="center"/>
          </w:tcPr>
          <w:p w14:paraId="6A36EEBE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871F046" w14:textId="77777777" w:rsidR="00285ABF" w:rsidRDefault="00000000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261B93EF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B06FDE3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26469A93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7DA4BA36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E4A1E18" w14:textId="77777777">
        <w:tc>
          <w:tcPr>
            <w:tcW w:w="905" w:type="dxa"/>
            <w:vMerge/>
            <w:vAlign w:val="center"/>
          </w:tcPr>
          <w:p w14:paraId="1D970713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5F72816" w14:textId="77777777" w:rsidR="00285ABF" w:rsidRDefault="00000000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35C9B912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16CDC2A8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EB155B6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2432072D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655AA8E3" w14:textId="77777777">
        <w:tc>
          <w:tcPr>
            <w:tcW w:w="905" w:type="dxa"/>
            <w:vMerge/>
            <w:vAlign w:val="center"/>
          </w:tcPr>
          <w:p w14:paraId="6C7142E7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0207CFF" w14:textId="77777777" w:rsidR="00285ABF" w:rsidRDefault="00000000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09681DD4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7A4D03A9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77926CB1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4760BDB5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67B1296A" w14:textId="77777777">
        <w:tc>
          <w:tcPr>
            <w:tcW w:w="905" w:type="dxa"/>
            <w:vMerge w:val="restart"/>
            <w:vAlign w:val="center"/>
          </w:tcPr>
          <w:p w14:paraId="620DE807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A8B2D08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584B799A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6284DFC9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E8A0FDE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318F7611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1EBB3209" w14:textId="77777777">
        <w:tc>
          <w:tcPr>
            <w:tcW w:w="905" w:type="dxa"/>
            <w:vMerge/>
            <w:vAlign w:val="center"/>
          </w:tcPr>
          <w:p w14:paraId="128EAD0A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69110D5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063F77B3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BDFC9F8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35414EB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2BB375CE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49596571" w14:textId="77777777">
        <w:tc>
          <w:tcPr>
            <w:tcW w:w="905" w:type="dxa"/>
            <w:vMerge/>
            <w:vAlign w:val="center"/>
          </w:tcPr>
          <w:p w14:paraId="0E7B40B7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96E5DDC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0A138F4D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2B6D304D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6E2BDB6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1394AA63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58D774EC" w14:textId="77777777">
        <w:tc>
          <w:tcPr>
            <w:tcW w:w="905" w:type="dxa"/>
            <w:vMerge/>
            <w:vAlign w:val="center"/>
          </w:tcPr>
          <w:p w14:paraId="059572DA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163BDA8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7A6FB32A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2A3949FF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72D8794D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75B26B9E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72BD887D" w14:textId="77777777">
        <w:tc>
          <w:tcPr>
            <w:tcW w:w="905" w:type="dxa"/>
            <w:vMerge/>
            <w:vAlign w:val="center"/>
          </w:tcPr>
          <w:p w14:paraId="5CAD6A8F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3DDCE37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6F3CB46C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6E28607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3B3C7882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19E7F563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79BEC60B" w14:textId="77777777">
        <w:tc>
          <w:tcPr>
            <w:tcW w:w="905" w:type="dxa"/>
            <w:vMerge/>
            <w:vAlign w:val="center"/>
          </w:tcPr>
          <w:p w14:paraId="6C2A2615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803EB71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396C129C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212CC3C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2631B9F1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5CB72978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6B81AF7F" w14:textId="77777777">
        <w:tc>
          <w:tcPr>
            <w:tcW w:w="905" w:type="dxa"/>
            <w:vMerge/>
            <w:vAlign w:val="center"/>
          </w:tcPr>
          <w:p w14:paraId="26C091F4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4ABFE27" w14:textId="77777777" w:rsidR="00285ABF" w:rsidRDefault="00000000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15420712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2115FC68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380E477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62C99C65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4E4B6D77" w14:textId="77777777">
        <w:tc>
          <w:tcPr>
            <w:tcW w:w="905" w:type="dxa"/>
            <w:vMerge/>
            <w:vAlign w:val="center"/>
          </w:tcPr>
          <w:p w14:paraId="69368F0C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D1ABF8F" w14:textId="77777777" w:rsidR="00285ABF" w:rsidRDefault="00000000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3633C8FC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7BB24515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01113928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0CCA7732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50C3CA61" w14:textId="77777777">
        <w:tc>
          <w:tcPr>
            <w:tcW w:w="905" w:type="dxa"/>
            <w:vMerge/>
            <w:vAlign w:val="center"/>
          </w:tcPr>
          <w:p w14:paraId="3EB34B54" w14:textId="77777777" w:rsidR="00285ABF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7F5DB69F" w14:textId="77777777" w:rsidR="00285ABF" w:rsidRDefault="00000000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4933DB30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656C89CA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0FEF03EB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5F7619AC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C2BA7DB" w14:textId="77777777">
        <w:tc>
          <w:tcPr>
            <w:tcW w:w="905" w:type="dxa"/>
            <w:vMerge/>
            <w:vAlign w:val="center"/>
          </w:tcPr>
          <w:p w14:paraId="0237BE7D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F936D52" w14:textId="77777777" w:rsidR="00285ABF" w:rsidRDefault="00000000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45D5A733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07C3A27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28CFAFDA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429A1530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9925DC5" w14:textId="77777777">
        <w:tc>
          <w:tcPr>
            <w:tcW w:w="905" w:type="dxa"/>
            <w:vMerge/>
            <w:vAlign w:val="center"/>
          </w:tcPr>
          <w:p w14:paraId="21D35919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40DD412" w14:textId="77777777" w:rsidR="00285ABF" w:rsidRDefault="00000000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618D9506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F9AE2E5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43FF2B41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2F2B4211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BEAB131" w14:textId="77777777">
        <w:tc>
          <w:tcPr>
            <w:tcW w:w="905" w:type="dxa"/>
            <w:vMerge/>
            <w:vAlign w:val="center"/>
          </w:tcPr>
          <w:p w14:paraId="6F240F01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5607B4B" w14:textId="77777777" w:rsidR="00285ABF" w:rsidRDefault="00000000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7166D5AB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111FF0C4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1645B8F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521933F2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40F7CB5D" w14:textId="77777777">
        <w:tc>
          <w:tcPr>
            <w:tcW w:w="905" w:type="dxa"/>
            <w:vMerge/>
            <w:vAlign w:val="center"/>
          </w:tcPr>
          <w:p w14:paraId="659C7C51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F5A0F42" w14:textId="77777777" w:rsidR="00285ABF" w:rsidRDefault="00000000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7D083D07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401A1E85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45119A39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4F56689A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D1E7F1E" w14:textId="77777777">
        <w:tc>
          <w:tcPr>
            <w:tcW w:w="905" w:type="dxa"/>
            <w:vMerge/>
            <w:vAlign w:val="center"/>
          </w:tcPr>
          <w:p w14:paraId="7D418C71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6B5CD33" w14:textId="77777777" w:rsidR="00285ABF" w:rsidRDefault="00000000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178E0B00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3F48C0F0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51E8B08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5FC8958F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0F046710" w14:textId="77777777">
        <w:tc>
          <w:tcPr>
            <w:tcW w:w="905" w:type="dxa"/>
            <w:vMerge/>
            <w:vAlign w:val="center"/>
          </w:tcPr>
          <w:p w14:paraId="05FF7885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4BF38E5" w14:textId="77777777" w:rsidR="00285ABF" w:rsidRDefault="00000000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26F673F9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57CBD592" w14:textId="77777777" w:rsidR="00285ABF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41CD3222" w14:textId="77777777" w:rsidR="00285ABF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780911FF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5C67430B" w14:textId="77777777">
        <w:tc>
          <w:tcPr>
            <w:tcW w:w="905" w:type="dxa"/>
            <w:vMerge/>
            <w:vAlign w:val="center"/>
          </w:tcPr>
          <w:p w14:paraId="36F29B5E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43F34BA" w14:textId="77777777" w:rsidR="00285ABF" w:rsidRDefault="00000000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57D6734C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59121F7F" w14:textId="77777777" w:rsidR="00285ABF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274F32C4" w14:textId="77777777" w:rsidR="00285ABF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245B44B3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188CB93F" w14:textId="77777777">
        <w:tc>
          <w:tcPr>
            <w:tcW w:w="905" w:type="dxa"/>
            <w:vMerge/>
            <w:vAlign w:val="center"/>
          </w:tcPr>
          <w:p w14:paraId="0083E9CC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FACE0B1" w14:textId="77777777" w:rsidR="00285ABF" w:rsidRDefault="00000000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0634DF3D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564EC8B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7BD371F9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79C869B8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6BA2D984" w14:textId="77777777">
        <w:tc>
          <w:tcPr>
            <w:tcW w:w="905" w:type="dxa"/>
            <w:vMerge/>
            <w:vAlign w:val="center"/>
          </w:tcPr>
          <w:p w14:paraId="69AB7409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18F686A" w14:textId="77777777" w:rsidR="00285ABF" w:rsidRDefault="00000000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25A5A0F9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5E1D2AAD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FFB0DDC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7D4F70AF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5BD09309" w14:textId="77777777">
        <w:tc>
          <w:tcPr>
            <w:tcW w:w="905" w:type="dxa"/>
            <w:vMerge/>
            <w:vAlign w:val="center"/>
          </w:tcPr>
          <w:p w14:paraId="617F852D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42502A9" w14:textId="77777777" w:rsidR="00285ABF" w:rsidRDefault="00000000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14:paraId="4AE3FC23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274CB68A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45038E38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3473DC20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3EFAB34B" w14:textId="77777777">
        <w:tc>
          <w:tcPr>
            <w:tcW w:w="905" w:type="dxa"/>
            <w:vMerge/>
            <w:vAlign w:val="center"/>
          </w:tcPr>
          <w:p w14:paraId="6BA5B12F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E8B4E03" w14:textId="77777777" w:rsidR="00285ABF" w:rsidRDefault="00000000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14:paraId="513C9F55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DB95C58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B1854FD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1F815085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717EA86" w14:textId="77777777">
        <w:tc>
          <w:tcPr>
            <w:tcW w:w="905" w:type="dxa"/>
            <w:vMerge/>
            <w:vAlign w:val="center"/>
          </w:tcPr>
          <w:p w14:paraId="32BD07D5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8E24A14" w14:textId="77777777" w:rsidR="00285ABF" w:rsidRDefault="00000000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3C40909F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3F8F5D0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50FADC11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42D95829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3105484" w14:textId="77777777">
        <w:tc>
          <w:tcPr>
            <w:tcW w:w="905" w:type="dxa"/>
            <w:vMerge/>
            <w:vAlign w:val="center"/>
          </w:tcPr>
          <w:p w14:paraId="5B8CD10C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43CA64E" w14:textId="77777777" w:rsidR="00285ABF" w:rsidRDefault="00000000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65C4DC38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C414109" w14:textId="77777777" w:rsidR="00285ABF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7E68D74C" w14:textId="77777777" w:rsidR="00285ABF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1718876E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4486FF5B" w14:textId="77777777" w:rsidR="00F87D86" w:rsidRDefault="00F87D86" w:rsidP="00F87D86">
      <w:pPr>
        <w:jc w:val="center"/>
        <w:rPr>
          <w:b/>
        </w:rPr>
      </w:pPr>
      <w:bookmarkStart w:id="35" w:name="室内颗粒物达标判定表"/>
      <w:bookmarkEnd w:id="35"/>
    </w:p>
    <w:p w14:paraId="09FF10C4" w14:textId="77777777" w:rsidR="00B558F1" w:rsidRDefault="00B558F1" w:rsidP="00F87D86">
      <w:pPr>
        <w:jc w:val="center"/>
        <w:rPr>
          <w:b/>
        </w:rPr>
      </w:pPr>
    </w:p>
    <w:p w14:paraId="1932E65A" w14:textId="77777777" w:rsidR="00B558F1" w:rsidRDefault="00B558F1" w:rsidP="00F87D86">
      <w:pPr>
        <w:jc w:val="center"/>
        <w:rPr>
          <w:b/>
        </w:rPr>
      </w:pPr>
      <w:bookmarkStart w:id="36" w:name="颗粒物达标判定图"/>
      <w:bookmarkEnd w:id="36"/>
      <w:r>
        <w:rPr>
          <w:noProof/>
        </w:rPr>
        <w:drawing>
          <wp:inline distT="0" distB="0" distL="0" distR="0" wp14:anchorId="77E6E8FF" wp14:editId="708568F5">
            <wp:extent cx="5667375" cy="35433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BBD88C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516F4222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3448F2EF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285ABF" w14:paraId="5CFF22A7" w14:textId="77777777">
        <w:tc>
          <w:tcPr>
            <w:tcW w:w="679" w:type="dxa"/>
            <w:shd w:val="clear" w:color="auto" w:fill="E6E6E6"/>
            <w:vAlign w:val="center"/>
          </w:tcPr>
          <w:p w14:paraId="6D9C99D5" w14:textId="77777777" w:rsidR="00285ABF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BC66682" w14:textId="77777777" w:rsidR="00285ABF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755752E1" w14:textId="77777777" w:rsidR="00285ABF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321370C8" w14:textId="77777777" w:rsidR="00285ABF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2EDA89FD" w14:textId="77777777" w:rsidR="00285ABF" w:rsidRDefault="00000000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10EC86E1" w14:textId="77777777" w:rsidR="00285ABF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285ABF" w14:paraId="7E22BE1E" w14:textId="77777777">
        <w:tc>
          <w:tcPr>
            <w:tcW w:w="679" w:type="dxa"/>
            <w:vMerge w:val="restart"/>
            <w:vAlign w:val="center"/>
          </w:tcPr>
          <w:p w14:paraId="42E1545B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96E1248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6EC02B38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D470618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08C19F36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705A1F4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65A27E7" w14:textId="77777777">
        <w:tc>
          <w:tcPr>
            <w:tcW w:w="679" w:type="dxa"/>
            <w:vMerge/>
            <w:vAlign w:val="center"/>
          </w:tcPr>
          <w:p w14:paraId="15E472BF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812C7F3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038DA8D2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C92375C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4062B1AB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546C0AB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0E780E1F" w14:textId="77777777">
        <w:tc>
          <w:tcPr>
            <w:tcW w:w="679" w:type="dxa"/>
            <w:vMerge/>
            <w:vAlign w:val="center"/>
          </w:tcPr>
          <w:p w14:paraId="6BB9A334" w14:textId="77777777" w:rsidR="00285ABF" w:rsidRDefault="00000000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14:paraId="4BB6FD5F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46230C8A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49A4DA9B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5463494B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FFAC0B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4AD0CD05" w14:textId="77777777">
        <w:tc>
          <w:tcPr>
            <w:tcW w:w="679" w:type="dxa"/>
            <w:vMerge/>
            <w:vAlign w:val="center"/>
          </w:tcPr>
          <w:p w14:paraId="2EC272EF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4C01316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07A93226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0F598BA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68F0BE88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6CA52A0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05D54F89" w14:textId="77777777">
        <w:tc>
          <w:tcPr>
            <w:tcW w:w="679" w:type="dxa"/>
            <w:vMerge/>
            <w:vAlign w:val="center"/>
          </w:tcPr>
          <w:p w14:paraId="47560D43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B479204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13B972A8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4C704A48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0ADE8F4A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72BC946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03013524" w14:textId="77777777">
        <w:tc>
          <w:tcPr>
            <w:tcW w:w="679" w:type="dxa"/>
            <w:vMerge/>
            <w:vAlign w:val="center"/>
          </w:tcPr>
          <w:p w14:paraId="6358EAB9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5319EA3" w14:textId="77777777" w:rsidR="00285ABF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3B9FAE7A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7F5614C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1BA29ECB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8B280BA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423EB017" w14:textId="77777777">
        <w:tc>
          <w:tcPr>
            <w:tcW w:w="679" w:type="dxa"/>
            <w:vMerge/>
            <w:vAlign w:val="center"/>
          </w:tcPr>
          <w:p w14:paraId="60606A30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DD6918C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5B9A9E18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5AFF0D5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59B70DB8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E962CB9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67C57F7E" w14:textId="77777777">
        <w:tc>
          <w:tcPr>
            <w:tcW w:w="679" w:type="dxa"/>
            <w:vMerge/>
            <w:vAlign w:val="center"/>
          </w:tcPr>
          <w:p w14:paraId="79F637FF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5CF2313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26819068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38DAD0A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7D342881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502CED4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6F644373" w14:textId="77777777">
        <w:tc>
          <w:tcPr>
            <w:tcW w:w="679" w:type="dxa"/>
            <w:vMerge/>
            <w:vAlign w:val="center"/>
          </w:tcPr>
          <w:p w14:paraId="1EB8F4DE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896B84C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092918AD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8A448E4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218D1478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C56F791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71DFC8E3" w14:textId="77777777">
        <w:tc>
          <w:tcPr>
            <w:tcW w:w="679" w:type="dxa"/>
            <w:vMerge/>
            <w:vAlign w:val="center"/>
          </w:tcPr>
          <w:p w14:paraId="747C8172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77ED731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0812587B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42D92CD1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2099285E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EAE5AD7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53CD832E" w14:textId="77777777">
        <w:tc>
          <w:tcPr>
            <w:tcW w:w="679" w:type="dxa"/>
            <w:vMerge/>
            <w:vAlign w:val="center"/>
          </w:tcPr>
          <w:p w14:paraId="312AA40D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BE45CAA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12C3CCB6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7C912B9E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684353DE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9F55512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106264C" w14:textId="77777777">
        <w:tc>
          <w:tcPr>
            <w:tcW w:w="679" w:type="dxa"/>
            <w:vMerge/>
            <w:vAlign w:val="center"/>
          </w:tcPr>
          <w:p w14:paraId="0E2E6E6E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64F28F6" w14:textId="77777777" w:rsidR="00285ABF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45E32548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361A12AC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214B3052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C89797A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50742D3C" w14:textId="77777777">
        <w:tc>
          <w:tcPr>
            <w:tcW w:w="679" w:type="dxa"/>
            <w:vMerge/>
            <w:vAlign w:val="center"/>
          </w:tcPr>
          <w:p w14:paraId="03F7F772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ADC8EFA" w14:textId="77777777" w:rsidR="00285ABF" w:rsidRDefault="00000000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5A66005C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1628A6B6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30904D10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AE93A74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6648D899" w14:textId="77777777">
        <w:tc>
          <w:tcPr>
            <w:tcW w:w="679" w:type="dxa"/>
            <w:vMerge/>
            <w:vAlign w:val="center"/>
          </w:tcPr>
          <w:p w14:paraId="13F84060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5CA53BB" w14:textId="77777777" w:rsidR="00285ABF" w:rsidRDefault="00000000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2DFAF0E5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EF8515E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67564442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3859242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3FF077A8" w14:textId="77777777">
        <w:tc>
          <w:tcPr>
            <w:tcW w:w="679" w:type="dxa"/>
            <w:vMerge/>
            <w:vAlign w:val="center"/>
          </w:tcPr>
          <w:p w14:paraId="13AA51B5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80D445B" w14:textId="77777777" w:rsidR="00285ABF" w:rsidRDefault="00000000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000401FF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34CD4A2F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42A3CFE8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16BCEFD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0F459205" w14:textId="77777777">
        <w:tc>
          <w:tcPr>
            <w:tcW w:w="679" w:type="dxa"/>
            <w:vMerge/>
            <w:vAlign w:val="center"/>
          </w:tcPr>
          <w:p w14:paraId="072B4745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259D060" w14:textId="77777777" w:rsidR="00285ABF" w:rsidRDefault="00000000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14:paraId="6A9BB017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1BF4B8D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52C26153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61C85CC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02619D68" w14:textId="77777777">
        <w:tc>
          <w:tcPr>
            <w:tcW w:w="679" w:type="dxa"/>
            <w:vMerge/>
            <w:vAlign w:val="center"/>
          </w:tcPr>
          <w:p w14:paraId="7AFF720D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4C74B51" w14:textId="77777777" w:rsidR="00285ABF" w:rsidRDefault="00000000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14:paraId="5CA14029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312747A7" w14:textId="77777777" w:rsidR="00285ABF" w:rsidRDefault="00000000">
            <w:pPr>
              <w:jc w:val="center"/>
            </w:pPr>
            <w:r>
              <w:t>0.054</w:t>
            </w:r>
          </w:p>
        </w:tc>
        <w:tc>
          <w:tcPr>
            <w:tcW w:w="2150" w:type="dxa"/>
            <w:vAlign w:val="center"/>
          </w:tcPr>
          <w:p w14:paraId="4AF49494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3F4D379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7235F3BD" w14:textId="77777777">
        <w:tc>
          <w:tcPr>
            <w:tcW w:w="679" w:type="dxa"/>
            <w:vMerge/>
            <w:vAlign w:val="center"/>
          </w:tcPr>
          <w:p w14:paraId="75E04717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81432EC" w14:textId="77777777" w:rsidR="00285ABF" w:rsidRDefault="00000000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14:paraId="79F251FC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604030F9" w14:textId="77777777" w:rsidR="00285ABF" w:rsidRDefault="00000000">
            <w:pPr>
              <w:jc w:val="center"/>
            </w:pPr>
            <w:r>
              <w:t>0.054</w:t>
            </w:r>
          </w:p>
        </w:tc>
        <w:tc>
          <w:tcPr>
            <w:tcW w:w="2150" w:type="dxa"/>
            <w:vAlign w:val="center"/>
          </w:tcPr>
          <w:p w14:paraId="19A3A730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651910A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348F2D8F" w14:textId="77777777">
        <w:tc>
          <w:tcPr>
            <w:tcW w:w="679" w:type="dxa"/>
            <w:vMerge/>
            <w:vAlign w:val="center"/>
          </w:tcPr>
          <w:p w14:paraId="1AD481F7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58A8E36" w14:textId="77777777" w:rsidR="00285ABF" w:rsidRDefault="00000000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0F7E9146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597F43D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3181786A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EF55372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0B1622D4" w14:textId="77777777">
        <w:tc>
          <w:tcPr>
            <w:tcW w:w="679" w:type="dxa"/>
            <w:vMerge/>
            <w:vAlign w:val="center"/>
          </w:tcPr>
          <w:p w14:paraId="73D38510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4A4A6E8" w14:textId="77777777" w:rsidR="00285ABF" w:rsidRDefault="00000000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0BA3E1EF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291F4486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2F949316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1DB74A0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45B5268A" w14:textId="77777777">
        <w:tc>
          <w:tcPr>
            <w:tcW w:w="679" w:type="dxa"/>
            <w:vMerge/>
            <w:vAlign w:val="center"/>
          </w:tcPr>
          <w:p w14:paraId="6B42C680" w14:textId="77777777" w:rsidR="00285ABF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BC61222" w14:textId="77777777" w:rsidR="00285ABF" w:rsidRDefault="00000000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78B2A972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791B676E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2B5BF241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16974DE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C1FFCD8" w14:textId="77777777">
        <w:tc>
          <w:tcPr>
            <w:tcW w:w="679" w:type="dxa"/>
            <w:vMerge w:val="restart"/>
            <w:vAlign w:val="center"/>
          </w:tcPr>
          <w:p w14:paraId="51945752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2E6CC44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2B3720A0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CEB5E62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6C90C1A5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861D473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65FC66A2" w14:textId="77777777">
        <w:tc>
          <w:tcPr>
            <w:tcW w:w="679" w:type="dxa"/>
            <w:vMerge/>
            <w:vAlign w:val="center"/>
          </w:tcPr>
          <w:p w14:paraId="6233C5BB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73579E9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5992DDD3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254BCFE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37E35835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BBAD84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A9230BF" w14:textId="77777777">
        <w:tc>
          <w:tcPr>
            <w:tcW w:w="679" w:type="dxa"/>
            <w:vMerge/>
            <w:vAlign w:val="center"/>
          </w:tcPr>
          <w:p w14:paraId="1EFA5235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43090AD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562AF305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48B9ED2B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1FCC691C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E90C84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A73B7ED" w14:textId="77777777">
        <w:tc>
          <w:tcPr>
            <w:tcW w:w="679" w:type="dxa"/>
            <w:vMerge/>
            <w:vAlign w:val="center"/>
          </w:tcPr>
          <w:p w14:paraId="4564CE8D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754D5C8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1C9A3C57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409918C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5E218DAF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8456D02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1BACC771" w14:textId="77777777">
        <w:tc>
          <w:tcPr>
            <w:tcW w:w="679" w:type="dxa"/>
            <w:vMerge/>
            <w:vAlign w:val="center"/>
          </w:tcPr>
          <w:p w14:paraId="3463BC8A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144D1DF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78344CBF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9713B98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5807E19A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166B14E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E28DD3F" w14:textId="77777777">
        <w:tc>
          <w:tcPr>
            <w:tcW w:w="679" w:type="dxa"/>
            <w:vMerge/>
            <w:vAlign w:val="center"/>
          </w:tcPr>
          <w:p w14:paraId="4E6C062D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135DB2B" w14:textId="77777777" w:rsidR="00285ABF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2A25CCE6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73269F3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34175350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DE3FB33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4D523907" w14:textId="77777777">
        <w:tc>
          <w:tcPr>
            <w:tcW w:w="679" w:type="dxa"/>
            <w:vMerge/>
            <w:vAlign w:val="center"/>
          </w:tcPr>
          <w:p w14:paraId="70BC8E54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CAD218F" w14:textId="77777777" w:rsidR="00285ABF" w:rsidRDefault="00000000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68ED13EF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6A229F5F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4D4900C3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4AF1F58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3DBFC781" w14:textId="77777777">
        <w:tc>
          <w:tcPr>
            <w:tcW w:w="679" w:type="dxa"/>
            <w:vMerge/>
            <w:vAlign w:val="center"/>
          </w:tcPr>
          <w:p w14:paraId="66629503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EFB7B43" w14:textId="77777777" w:rsidR="00285ABF" w:rsidRDefault="00000000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40B4BE1D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0EE3347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7D321556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5698FD6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719D4D7C" w14:textId="77777777">
        <w:tc>
          <w:tcPr>
            <w:tcW w:w="679" w:type="dxa"/>
            <w:vMerge/>
            <w:vAlign w:val="center"/>
          </w:tcPr>
          <w:p w14:paraId="015573A3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641EA8A" w14:textId="77777777" w:rsidR="00285ABF" w:rsidRDefault="00000000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69CF7E0F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823E728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7467BDF9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AEFEE7F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4BD11FE6" w14:textId="77777777">
        <w:tc>
          <w:tcPr>
            <w:tcW w:w="679" w:type="dxa"/>
            <w:vMerge/>
            <w:vAlign w:val="center"/>
          </w:tcPr>
          <w:p w14:paraId="3AB27599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B56499E" w14:textId="77777777" w:rsidR="00285ABF" w:rsidRDefault="00000000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685326D6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905C412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4D3FC8B2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3032C8F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72B184CF" w14:textId="77777777">
        <w:tc>
          <w:tcPr>
            <w:tcW w:w="679" w:type="dxa"/>
            <w:vMerge/>
            <w:vAlign w:val="center"/>
          </w:tcPr>
          <w:p w14:paraId="30C18C01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C24C6DA" w14:textId="77777777" w:rsidR="00285ABF" w:rsidRDefault="00000000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79ED4D6B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1FBFF2DE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21D4DED4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753CFC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2679C72" w14:textId="77777777">
        <w:tc>
          <w:tcPr>
            <w:tcW w:w="679" w:type="dxa"/>
            <w:vMerge/>
            <w:vAlign w:val="center"/>
          </w:tcPr>
          <w:p w14:paraId="1F40DD61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679A689" w14:textId="77777777" w:rsidR="00285ABF" w:rsidRDefault="00000000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53F69682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35F8D0AB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256A08FD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FE795B8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C894201" w14:textId="77777777">
        <w:tc>
          <w:tcPr>
            <w:tcW w:w="679" w:type="dxa"/>
            <w:vMerge/>
            <w:vAlign w:val="center"/>
          </w:tcPr>
          <w:p w14:paraId="7BE98AC4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97D7ABD" w14:textId="77777777" w:rsidR="00285ABF" w:rsidRDefault="00000000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6DDA701C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700BDF00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1276F485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88F4CFB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149B9DFF" w14:textId="77777777">
        <w:tc>
          <w:tcPr>
            <w:tcW w:w="679" w:type="dxa"/>
            <w:vMerge/>
            <w:vAlign w:val="center"/>
          </w:tcPr>
          <w:p w14:paraId="28B5EDEA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67503C5" w14:textId="77777777" w:rsidR="00285ABF" w:rsidRDefault="00000000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321E8DA2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592C5D5C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160686A3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367EA7E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51E320BC" w14:textId="77777777">
        <w:tc>
          <w:tcPr>
            <w:tcW w:w="679" w:type="dxa"/>
            <w:vMerge/>
            <w:vAlign w:val="center"/>
          </w:tcPr>
          <w:p w14:paraId="3108F849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029C849" w14:textId="77777777" w:rsidR="00285ABF" w:rsidRDefault="00000000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1DF5621A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69C14128" w14:textId="77777777" w:rsidR="00285ABF" w:rsidRDefault="00000000">
            <w:pPr>
              <w:jc w:val="center"/>
            </w:pPr>
            <w:r>
              <w:t>0.054</w:t>
            </w:r>
          </w:p>
        </w:tc>
        <w:tc>
          <w:tcPr>
            <w:tcW w:w="2150" w:type="dxa"/>
            <w:vAlign w:val="center"/>
          </w:tcPr>
          <w:p w14:paraId="35ED80D6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3745B65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1E91150" w14:textId="77777777">
        <w:tc>
          <w:tcPr>
            <w:tcW w:w="679" w:type="dxa"/>
            <w:vMerge/>
            <w:vAlign w:val="center"/>
          </w:tcPr>
          <w:p w14:paraId="116BADA2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AF0D174" w14:textId="77777777" w:rsidR="00285ABF" w:rsidRDefault="00000000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33A0326C" w14:textId="77777777" w:rsidR="00285ABF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23BB26A3" w14:textId="77777777" w:rsidR="00285ABF" w:rsidRDefault="00000000">
            <w:pPr>
              <w:jc w:val="center"/>
            </w:pPr>
            <w:r>
              <w:t>0.054</w:t>
            </w:r>
          </w:p>
        </w:tc>
        <w:tc>
          <w:tcPr>
            <w:tcW w:w="2150" w:type="dxa"/>
            <w:vAlign w:val="center"/>
          </w:tcPr>
          <w:p w14:paraId="5DC6070A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10903F2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71538C0A" w14:textId="77777777">
        <w:tc>
          <w:tcPr>
            <w:tcW w:w="679" w:type="dxa"/>
            <w:vMerge/>
            <w:vAlign w:val="center"/>
          </w:tcPr>
          <w:p w14:paraId="0549FEF6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2C6CF21" w14:textId="77777777" w:rsidR="00285ABF" w:rsidRDefault="00000000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2004DB77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56419BB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1C3BFFF0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4D66E55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6710AF2C" w14:textId="77777777">
        <w:tc>
          <w:tcPr>
            <w:tcW w:w="679" w:type="dxa"/>
            <w:vMerge/>
            <w:vAlign w:val="center"/>
          </w:tcPr>
          <w:p w14:paraId="2D3061AE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4202867" w14:textId="77777777" w:rsidR="00285ABF" w:rsidRDefault="00000000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50BAC93D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28C7107D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77D05164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DCF5C32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0F8D31C2" w14:textId="77777777">
        <w:tc>
          <w:tcPr>
            <w:tcW w:w="679" w:type="dxa"/>
            <w:vMerge/>
            <w:vAlign w:val="center"/>
          </w:tcPr>
          <w:p w14:paraId="061D0FFE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3FB310F" w14:textId="77777777" w:rsidR="00285ABF" w:rsidRDefault="00000000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14:paraId="7695BF3F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9D6D9EE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72737E03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3B63146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253B084D" w14:textId="77777777">
        <w:tc>
          <w:tcPr>
            <w:tcW w:w="679" w:type="dxa"/>
            <w:vMerge/>
            <w:vAlign w:val="center"/>
          </w:tcPr>
          <w:p w14:paraId="36BAA576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16A6C5F" w14:textId="77777777" w:rsidR="00285ABF" w:rsidRDefault="00000000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14:paraId="5ACC3D72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85E1C72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7D76400A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C83BEC9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382415C4" w14:textId="77777777">
        <w:tc>
          <w:tcPr>
            <w:tcW w:w="679" w:type="dxa"/>
            <w:vMerge/>
            <w:vAlign w:val="center"/>
          </w:tcPr>
          <w:p w14:paraId="64BA3F4C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81B31D5" w14:textId="77777777" w:rsidR="00285ABF" w:rsidRDefault="00000000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26538F73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EB2E4CC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600064E3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A2B3F32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285ABF" w14:paraId="132F9CB5" w14:textId="77777777">
        <w:tc>
          <w:tcPr>
            <w:tcW w:w="679" w:type="dxa"/>
            <w:vMerge/>
            <w:vAlign w:val="center"/>
          </w:tcPr>
          <w:p w14:paraId="5B63C74F" w14:textId="77777777" w:rsidR="00285ABF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DE20A00" w14:textId="77777777" w:rsidR="00285ABF" w:rsidRDefault="00000000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03A675D9" w14:textId="77777777" w:rsidR="00285ABF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2403C320" w14:textId="77777777" w:rsidR="00285ABF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3F616C6E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7898E95" w14:textId="77777777" w:rsidR="00285ABF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249B9689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7" w:name="室内PM10日均值达标判定表"/>
      <w:bookmarkEnd w:id="37"/>
    </w:p>
    <w:p w14:paraId="7FEAC3E2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6C69A531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8" w:name="PM10颗粒物逐日均值图"/>
      <w:bookmarkEnd w:id="38"/>
      <w:r>
        <w:rPr>
          <w:noProof/>
        </w:rPr>
        <w:drawing>
          <wp:inline distT="0" distB="0" distL="0" distR="0" wp14:anchorId="4918759D" wp14:editId="4A64F68E">
            <wp:extent cx="5667375" cy="275272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F33ED0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2DBD8EB3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5C183A66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9" w:name="_Toc155713800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9"/>
    </w:p>
    <w:p w14:paraId="28853EF0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3FA4D74E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ACC3589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272E9306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40CB273E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4CAD5C1A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31B31E79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799215E7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1E4B2E3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2DAF895B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42352833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0C53F297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0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5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27μg/m³</w:t>
            </w:r>
            <w:bookmarkEnd w:id="4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0B8E37F7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1" w:name="颗粒物评分项结论"/>
            <w:r w:rsidRPr="00066F60">
              <w:rPr>
                <w:b/>
                <w:bCs/>
              </w:rPr>
              <w:t>满足</w:t>
            </w:r>
            <w:bookmarkEnd w:id="41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6A05BF8B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2" w:name="颗粒物评分项得分"/>
            <w:r w:rsidRPr="00066F60">
              <w:rPr>
                <w:b/>
                <w:bCs/>
              </w:rPr>
              <w:t>6</w:t>
            </w:r>
            <w:bookmarkEnd w:id="42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745F3A06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0CEA5D" w14:textId="77777777" w:rsidR="00AB1085" w:rsidRDefault="00AB1085" w:rsidP="00AB7079">
      <w:r>
        <w:separator/>
      </w:r>
    </w:p>
  </w:endnote>
  <w:endnote w:type="continuationSeparator" w:id="0">
    <w:p w14:paraId="43288FF8" w14:textId="77777777" w:rsidR="00AB1085" w:rsidRDefault="00AB1085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FE90A3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9930024"/>
      <w:docPartObj>
        <w:docPartGallery w:val="Page Numbers (Bottom of Page)"/>
        <w:docPartUnique/>
      </w:docPartObj>
    </w:sdtPr>
    <w:sdtContent>
      <w:p w14:paraId="0BD8DA9F" w14:textId="77777777"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123" w:rsidRPr="00120123">
          <w:rPr>
            <w:noProof/>
            <w:lang w:val="zh-CN"/>
          </w:rPr>
          <w:t>6</w:t>
        </w:r>
        <w:r>
          <w:fldChar w:fldCharType="end"/>
        </w:r>
      </w:p>
    </w:sdtContent>
  </w:sdt>
  <w:p w14:paraId="1947CF58" w14:textId="77777777"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8E0C84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5E0608" w14:textId="77777777" w:rsidR="00AB1085" w:rsidRDefault="00AB1085" w:rsidP="00AB7079">
      <w:r>
        <w:separator/>
      </w:r>
    </w:p>
  </w:footnote>
  <w:footnote w:type="continuationSeparator" w:id="0">
    <w:p w14:paraId="263DF832" w14:textId="77777777" w:rsidR="00AB1085" w:rsidRDefault="00AB1085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C78569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583F1A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718C76B9" wp14:editId="34B38A26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E2425A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66C79FDB" wp14:editId="134C7C6A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028214388">
    <w:abstractNumId w:val="1"/>
  </w:num>
  <w:num w:numId="2" w16cid:durableId="2089616851">
    <w:abstractNumId w:val="0"/>
  </w:num>
  <w:num w:numId="3" w16cid:durableId="1831601916">
    <w:abstractNumId w:val="2"/>
  </w:num>
  <w:num w:numId="4" w16cid:durableId="2031955205">
    <w:abstractNumId w:val="1"/>
  </w:num>
  <w:num w:numId="5" w16cid:durableId="1907495828">
    <w:abstractNumId w:val="1"/>
  </w:num>
  <w:num w:numId="6" w16cid:durableId="723794193">
    <w:abstractNumId w:val="1"/>
  </w:num>
  <w:num w:numId="7" w16cid:durableId="464349736">
    <w:abstractNumId w:val="1"/>
  </w:num>
  <w:num w:numId="8" w16cid:durableId="768280152">
    <w:abstractNumId w:val="1"/>
  </w:num>
  <w:num w:numId="9" w16cid:durableId="124749462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3413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85ABF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1085"/>
    <w:rsid w:val="00AB3C04"/>
    <w:rsid w:val="00AB7079"/>
    <w:rsid w:val="00AC234E"/>
    <w:rsid w:val="00AC323C"/>
    <w:rsid w:val="00AC3413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732B0"/>
    <w:rsid w:val="00E77D71"/>
    <w:rsid w:val="00E80ACF"/>
    <w:rsid w:val="00E853C4"/>
    <w:rsid w:val="00E91D4C"/>
    <w:rsid w:val="00E93917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3E1E283"/>
  <w15:docId w15:val="{9032E39E-FA71-4D96-A4D2-679EBD628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11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1</Template>
  <TotalTime>1</TotalTime>
  <Pages>11</Pages>
  <Words>933</Words>
  <Characters>5320</Characters>
  <Application>Microsoft Office Word</Application>
  <DocSecurity>0</DocSecurity>
  <Lines>44</Lines>
  <Paragraphs>12</Paragraphs>
  <ScaleCrop>false</ScaleCrop>
  <Company>Microsoft</Company>
  <LinksUpToDate>false</LinksUpToDate>
  <CharactersWithSpaces>6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lenovo</dc:creator>
  <cp:lastModifiedBy>世纪 闫</cp:lastModifiedBy>
  <cp:revision>1</cp:revision>
  <dcterms:created xsi:type="dcterms:W3CDTF">2024-01-09T09:29:00Z</dcterms:created>
  <dcterms:modified xsi:type="dcterms:W3CDTF">2024-01-09T09:30:00Z</dcterms:modified>
</cp:coreProperties>
</file>